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900" w:rsidRPr="00380FB9" w:rsidRDefault="00172900">
      <w:pPr>
        <w:rPr>
          <w:b/>
          <w:bCs/>
          <w:i/>
          <w:color w:val="000099"/>
          <w:sz w:val="28"/>
          <w:szCs w:val="28"/>
        </w:rPr>
      </w:pPr>
      <w:r w:rsidRPr="00380FB9">
        <w:rPr>
          <w:b/>
          <w:bCs/>
          <w:i/>
          <w:color w:val="000099"/>
          <w:sz w:val="28"/>
          <w:szCs w:val="28"/>
        </w:rPr>
        <w:t>A group of 5 boys and 3 girls is to be photographed.</w:t>
      </w:r>
    </w:p>
    <w:p w:rsidR="00172900" w:rsidRDefault="00172900">
      <w:pPr>
        <w:rPr>
          <w:sz w:val="16"/>
        </w:rPr>
      </w:pPr>
    </w:p>
    <w:p w:rsidR="00172900" w:rsidRPr="00581570" w:rsidRDefault="00172900" w:rsidP="006E0CA7">
      <w:pPr>
        <w:numPr>
          <w:ilvl w:val="0"/>
          <w:numId w:val="9"/>
        </w:numPr>
        <w:tabs>
          <w:tab w:val="clear" w:pos="1080"/>
          <w:tab w:val="num" w:pos="720"/>
        </w:tabs>
        <w:spacing w:line="276" w:lineRule="auto"/>
        <w:ind w:hanging="720"/>
      </w:pPr>
      <w:r w:rsidRPr="00581570">
        <w:t>How many ways can they be arranged in one row?</w:t>
      </w:r>
    </w:p>
    <w:p w:rsidR="00172900" w:rsidRPr="00581570" w:rsidRDefault="00172900">
      <w:pPr>
        <w:ind w:left="720"/>
      </w:pPr>
      <w:r w:rsidRPr="00581570">
        <w:t>8! = 40320 ways</w:t>
      </w:r>
      <w:bookmarkStart w:id="0" w:name="_GoBack"/>
      <w:bookmarkEnd w:id="0"/>
    </w:p>
    <w:p w:rsidR="00172900" w:rsidRPr="00581570" w:rsidRDefault="00172900" w:rsidP="00CC3D90"/>
    <w:p w:rsidR="00172900" w:rsidRPr="00581570" w:rsidRDefault="00172900" w:rsidP="00CC3D90">
      <w:pPr>
        <w:numPr>
          <w:ilvl w:val="0"/>
          <w:numId w:val="3"/>
        </w:numPr>
        <w:spacing w:line="276" w:lineRule="auto"/>
      </w:pPr>
      <w:r w:rsidRPr="00581570">
        <w:t>How many ways can they be arranged with the girls in the front row and the boys in the back?</w:t>
      </w:r>
    </w:p>
    <w:p w:rsidR="00172900" w:rsidRPr="00581570" w:rsidRDefault="00172900">
      <w:pPr>
        <w:ind w:left="720"/>
      </w:pPr>
      <w:r w:rsidRPr="00581570">
        <w:t>Front row = 3! = 6       Back row = 5! = 120</w:t>
      </w:r>
    </w:p>
    <w:p w:rsidR="00172900" w:rsidRPr="00581570" w:rsidRDefault="00172900">
      <w:pPr>
        <w:ind w:left="720"/>
      </w:pPr>
      <w:r w:rsidRPr="00581570">
        <w:t>They can be arranged in:  6.120 = 720 ways.</w:t>
      </w:r>
    </w:p>
    <w:p w:rsidR="00172900" w:rsidRPr="00581570" w:rsidRDefault="00172900">
      <w:pPr>
        <w:ind w:left="720"/>
      </w:pPr>
    </w:p>
    <w:p w:rsidR="00172900" w:rsidRPr="00581570" w:rsidRDefault="00172900" w:rsidP="00CC3D90">
      <w:pPr>
        <w:numPr>
          <w:ilvl w:val="0"/>
          <w:numId w:val="4"/>
        </w:numPr>
        <w:spacing w:line="276" w:lineRule="auto"/>
      </w:pPr>
      <w:r w:rsidRPr="00581570">
        <w:t>What if a boy is to sit in the end chairs? (All the chairs in one row)</w:t>
      </w:r>
    </w:p>
    <w:p w:rsidR="00172900" w:rsidRPr="00581570" w:rsidRDefault="00172900">
      <w:pPr>
        <w:ind w:left="720"/>
      </w:pPr>
      <w:r w:rsidRPr="00581570">
        <w:t xml:space="preserve">There </w:t>
      </w:r>
      <w:proofErr w:type="gramStart"/>
      <w:r w:rsidRPr="00581570">
        <w:t>exists</w:t>
      </w:r>
      <w:proofErr w:type="gramEnd"/>
      <w:r w:rsidRPr="00581570">
        <w:t xml:space="preserve"> 5 choices for seating a boy in the left seat, then 4 choices right end.</w:t>
      </w:r>
    </w:p>
    <w:p w:rsidR="00172900" w:rsidRPr="00581570" w:rsidRDefault="00172900">
      <w:pPr>
        <w:ind w:left="720"/>
      </w:pPr>
      <w:r w:rsidRPr="00581570">
        <w:t>Left (8-2 =) 6 people may be seated with no restriction:</w:t>
      </w:r>
    </w:p>
    <w:p w:rsidR="00172900" w:rsidRPr="00581570" w:rsidRDefault="00172900">
      <w:pPr>
        <w:ind w:left="720"/>
      </w:pPr>
      <w:r w:rsidRPr="00581570">
        <w:t xml:space="preserve"> </w:t>
      </w:r>
      <w:proofErr w:type="gramStart"/>
      <w:r w:rsidRPr="00581570">
        <w:t>5.(</w:t>
      </w:r>
      <w:proofErr w:type="gramEnd"/>
      <w:r w:rsidRPr="00581570">
        <w:t>6! (4)) = 14400 ways</w:t>
      </w:r>
      <w:r w:rsidRPr="00581570">
        <w:tab/>
      </w:r>
      <w:r w:rsidRPr="00581570">
        <w:tab/>
      </w:r>
      <w:r w:rsidRPr="00581570">
        <w:tab/>
        <w:t>b _ _ _ _ _ _ b</w:t>
      </w:r>
    </w:p>
    <w:p w:rsidR="00172900" w:rsidRPr="00581570" w:rsidRDefault="00172900">
      <w:pPr>
        <w:ind w:left="720"/>
      </w:pPr>
      <w:r w:rsidRPr="00581570">
        <w:tab/>
      </w:r>
      <w:r w:rsidRPr="00581570">
        <w:tab/>
      </w:r>
      <w:r w:rsidRPr="00581570">
        <w:tab/>
      </w:r>
      <w:r w:rsidRPr="00581570">
        <w:tab/>
      </w:r>
      <w:r w:rsidRPr="00581570">
        <w:tab/>
        <w:t>5 6 5 4 3 2 1 4</w:t>
      </w:r>
    </w:p>
    <w:p w:rsidR="00172900" w:rsidRPr="00581570" w:rsidRDefault="00172900" w:rsidP="00CC3D90"/>
    <w:p w:rsidR="00172900" w:rsidRPr="00581570" w:rsidRDefault="00172900" w:rsidP="006E0CA7">
      <w:pPr>
        <w:numPr>
          <w:ilvl w:val="0"/>
          <w:numId w:val="5"/>
        </w:numPr>
        <w:spacing w:line="276" w:lineRule="auto"/>
      </w:pPr>
      <w:r w:rsidRPr="00581570">
        <w:t xml:space="preserve">How many ways can this </w:t>
      </w:r>
      <w:proofErr w:type="gramStart"/>
      <w:r w:rsidRPr="00581570">
        <w:t>be</w:t>
      </w:r>
      <w:proofErr w:type="gramEnd"/>
      <w:r w:rsidRPr="00581570">
        <w:t xml:space="preserve"> done if boys sit side by side &amp; girls side by side?</w:t>
      </w:r>
    </w:p>
    <w:p w:rsidR="00172900" w:rsidRPr="00581570" w:rsidRDefault="00172900" w:rsidP="006E0CA7">
      <w:pPr>
        <w:spacing w:line="276" w:lineRule="auto"/>
        <w:ind w:left="720"/>
      </w:pPr>
      <w:r w:rsidRPr="00581570">
        <w:t>Boys-</w:t>
      </w:r>
      <w:proofErr w:type="gramStart"/>
      <w:r w:rsidRPr="00581570">
        <w:t>Girls  or</w:t>
      </w:r>
      <w:proofErr w:type="gramEnd"/>
      <w:r w:rsidRPr="00581570">
        <w:t xml:space="preserve">  Girls-Boys  </w:t>
      </w:r>
      <w:r w:rsidRPr="00581570">
        <w:sym w:font="Symbol" w:char="F0DE"/>
      </w:r>
      <w:r w:rsidRPr="00581570">
        <w:t xml:space="preserve">  Total numbers = (5! 3!) + (3! 5!) = 1440</w:t>
      </w:r>
    </w:p>
    <w:p w:rsidR="00172900" w:rsidRPr="00581570" w:rsidRDefault="00172900" w:rsidP="006E0CA7">
      <w:pPr>
        <w:spacing w:line="276" w:lineRule="auto"/>
      </w:pPr>
    </w:p>
    <w:p w:rsidR="00172900" w:rsidRPr="00581570" w:rsidRDefault="00172900" w:rsidP="006E0CA7">
      <w:pPr>
        <w:numPr>
          <w:ilvl w:val="0"/>
          <w:numId w:val="6"/>
        </w:numPr>
        <w:spacing w:line="276" w:lineRule="auto"/>
      </w:pPr>
      <w:r w:rsidRPr="00581570">
        <w:t>In how many ways can be seated on a bench if only 4 seats are available?</w:t>
      </w:r>
    </w:p>
    <w:p w:rsidR="00172900" w:rsidRPr="00581570" w:rsidRDefault="00172900" w:rsidP="006E0CA7">
      <w:pPr>
        <w:spacing w:line="276" w:lineRule="auto"/>
        <w:ind w:left="720"/>
      </w:pPr>
      <w:r w:rsidRPr="00581570">
        <w:t xml:space="preserve">Number of arrangements of 8 people taken 4 at a time = </w:t>
      </w:r>
      <w:proofErr w:type="gramStart"/>
      <w:r w:rsidRPr="00581570">
        <w:t>P(</w:t>
      </w:r>
      <w:proofErr w:type="gramEnd"/>
      <w:r w:rsidRPr="00581570">
        <w:t>8,4) = 8.7.6.5 = 1680</w:t>
      </w:r>
    </w:p>
    <w:p w:rsidR="00172900" w:rsidRPr="00581570" w:rsidRDefault="00172900" w:rsidP="006E0CA7">
      <w:pPr>
        <w:spacing w:line="276" w:lineRule="auto"/>
      </w:pPr>
    </w:p>
    <w:p w:rsidR="00172900" w:rsidRPr="00581570" w:rsidRDefault="00172900" w:rsidP="006E0CA7">
      <w:pPr>
        <w:numPr>
          <w:ilvl w:val="0"/>
          <w:numId w:val="7"/>
        </w:numPr>
        <w:spacing w:line="276" w:lineRule="auto"/>
      </w:pPr>
      <w:r w:rsidRPr="00581570">
        <w:t>How many ways can be arranged if the girls occupy the even places? (All the chairs in one row)</w:t>
      </w:r>
    </w:p>
    <w:p w:rsidR="00172900" w:rsidRPr="00581570" w:rsidRDefault="00172900" w:rsidP="006E0CA7">
      <w:pPr>
        <w:spacing w:line="276" w:lineRule="auto"/>
        <w:ind w:left="720"/>
      </w:pPr>
      <w:r w:rsidRPr="00581570">
        <w:t xml:space="preserve">The boys can be seated in </w:t>
      </w:r>
      <w:proofErr w:type="gramStart"/>
      <w:r w:rsidRPr="00581570">
        <w:t>P(</w:t>
      </w:r>
      <w:proofErr w:type="gramEnd"/>
      <w:r w:rsidRPr="00581570">
        <w:t xml:space="preserve">5,5) = 5! = 120 ways, and the girls in </w:t>
      </w:r>
      <w:proofErr w:type="gramStart"/>
      <w:r w:rsidRPr="00581570">
        <w:t>P(</w:t>
      </w:r>
      <w:proofErr w:type="gramEnd"/>
      <w:r w:rsidRPr="00581570">
        <w:t>3,3) = 3! = 6 ways.</w:t>
      </w:r>
    </w:p>
    <w:p w:rsidR="00172900" w:rsidRPr="00581570" w:rsidRDefault="00172900">
      <w:pPr>
        <w:ind w:left="720"/>
      </w:pPr>
      <w:r w:rsidRPr="00581570">
        <w:t>Number of arrangements = (120</w:t>
      </w:r>
      <w:proofErr w:type="gramStart"/>
      <w:r w:rsidRPr="00581570">
        <w:t>)(</w:t>
      </w:r>
      <w:proofErr w:type="gramEnd"/>
      <w:r w:rsidRPr="00581570">
        <w:t>6) = 720</w:t>
      </w:r>
    </w:p>
    <w:p w:rsidR="00172900" w:rsidRPr="00581570" w:rsidRDefault="00172900" w:rsidP="00CC3D90"/>
    <w:p w:rsidR="00172900" w:rsidRPr="00581570" w:rsidRDefault="00172900" w:rsidP="00CC3D90">
      <w:pPr>
        <w:numPr>
          <w:ilvl w:val="0"/>
          <w:numId w:val="8"/>
        </w:numPr>
        <w:spacing w:line="276" w:lineRule="auto"/>
      </w:pPr>
      <w:r w:rsidRPr="00581570">
        <w:t>In how many ways 2 particular people must not sit next to each other?</w:t>
      </w:r>
    </w:p>
    <w:p w:rsidR="00172900" w:rsidRPr="00581570" w:rsidRDefault="00172900">
      <w:pPr>
        <w:pStyle w:val="BodyTextIndent"/>
        <w:rPr>
          <w:sz w:val="24"/>
        </w:rPr>
      </w:pPr>
      <w:r w:rsidRPr="00581570">
        <w:rPr>
          <w:sz w:val="24"/>
        </w:rPr>
        <w:t xml:space="preserve">Consider 2 particular people as 1 person. Then there are 7 people altogether and they can be arranged in 6! = 720 ways. But the 2 people can be arranged in 2! </w:t>
      </w:r>
      <w:proofErr w:type="gramStart"/>
      <w:r w:rsidRPr="00581570">
        <w:rPr>
          <w:sz w:val="24"/>
        </w:rPr>
        <w:t>ways</w:t>
      </w:r>
      <w:proofErr w:type="gramEnd"/>
      <w:r w:rsidRPr="00581570">
        <w:rPr>
          <w:sz w:val="24"/>
        </w:rPr>
        <w:t>. Therefore, the number of ways to arranging 8 people with 2 particular people together is = 6! 2! = 1440.</w:t>
      </w:r>
    </w:p>
    <w:p w:rsidR="00172900" w:rsidRPr="00581570" w:rsidRDefault="00172900" w:rsidP="006E0CA7">
      <w:pPr>
        <w:pStyle w:val="BodyTextIndent"/>
        <w:spacing w:after="120"/>
        <w:rPr>
          <w:sz w:val="24"/>
        </w:rPr>
      </w:pPr>
      <w:r w:rsidRPr="00581570">
        <w:rPr>
          <w:sz w:val="24"/>
        </w:rPr>
        <w:t xml:space="preserve">The total number of ways in which 8 people can be seated so that the 2 particular people do not sit together </w:t>
      </w:r>
    </w:p>
    <w:p w:rsidR="00172900" w:rsidRPr="00581570" w:rsidRDefault="00172900">
      <w:pPr>
        <w:pStyle w:val="BodyTextIndent"/>
        <w:rPr>
          <w:sz w:val="24"/>
        </w:rPr>
      </w:pPr>
      <w:r w:rsidRPr="00581570">
        <w:rPr>
          <w:sz w:val="24"/>
        </w:rPr>
        <w:t xml:space="preserve">    = (# of 1 seated anywhere</w:t>
      </w:r>
      <w:proofErr w:type="gramStart"/>
      <w:r w:rsidRPr="00581570">
        <w:rPr>
          <w:sz w:val="24"/>
        </w:rPr>
        <w:t>)  -</w:t>
      </w:r>
      <w:proofErr w:type="gramEnd"/>
      <w:r w:rsidRPr="00581570">
        <w:rPr>
          <w:sz w:val="24"/>
        </w:rPr>
        <w:t xml:space="preserve"> (#  2 particular people seated together) </w:t>
      </w:r>
    </w:p>
    <w:p w:rsidR="00172900" w:rsidRPr="00581570" w:rsidRDefault="00172900">
      <w:pPr>
        <w:pStyle w:val="BodyTextIndent"/>
        <w:rPr>
          <w:sz w:val="24"/>
        </w:rPr>
      </w:pPr>
      <w:r w:rsidRPr="00581570">
        <w:rPr>
          <w:sz w:val="24"/>
        </w:rPr>
        <w:t xml:space="preserve">    </w:t>
      </w:r>
      <w:proofErr w:type="gramStart"/>
      <w:r w:rsidRPr="00581570">
        <w:rPr>
          <w:sz w:val="24"/>
        </w:rPr>
        <w:t>=  7</w:t>
      </w:r>
      <w:proofErr w:type="gramEnd"/>
      <w:r w:rsidRPr="00581570">
        <w:rPr>
          <w:sz w:val="24"/>
        </w:rPr>
        <w:t>! – 1440 = 3600 ways.</w:t>
      </w:r>
    </w:p>
    <w:p w:rsidR="00172900" w:rsidRPr="00581570" w:rsidRDefault="00172900" w:rsidP="00CC3D90"/>
    <w:p w:rsidR="00172900" w:rsidRPr="00581570" w:rsidRDefault="00172900" w:rsidP="00CC3D90">
      <w:pPr>
        <w:numPr>
          <w:ilvl w:val="0"/>
          <w:numId w:val="8"/>
        </w:numPr>
        <w:spacing w:line="276" w:lineRule="auto"/>
      </w:pPr>
      <w:r w:rsidRPr="00581570">
        <w:t>How many possibilities for 2 boys and 3 girls.</w:t>
      </w:r>
    </w:p>
    <w:p w:rsidR="00172900" w:rsidRPr="00581570" w:rsidRDefault="00172900">
      <w:pPr>
        <w:ind w:left="720"/>
      </w:pPr>
      <w:proofErr w:type="gramStart"/>
      <w:r w:rsidRPr="00581570">
        <w:t>C(</w:t>
      </w:r>
      <w:proofErr w:type="gramEnd"/>
      <w:r w:rsidRPr="00581570">
        <w:t>5,2) C(3,2) = 10 .(3) = 30 possibilities.</w:t>
      </w:r>
    </w:p>
    <w:p w:rsidR="00172900" w:rsidRPr="00581570" w:rsidRDefault="00172900" w:rsidP="00CC3D90"/>
    <w:p w:rsidR="00172900" w:rsidRPr="00581570" w:rsidRDefault="00172900">
      <w:pPr>
        <w:numPr>
          <w:ilvl w:val="0"/>
          <w:numId w:val="8"/>
        </w:numPr>
      </w:pPr>
      <w:r w:rsidRPr="00581570">
        <w:t xml:space="preserve">To select 3 how many ways for any mixture of boys and girls       C(8,3) = </w:t>
      </w:r>
      <w:r w:rsidRPr="00581570">
        <w:rPr>
          <w:position w:val="-18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4pt" o:ole="">
            <v:imagedata r:id="rId9" o:title=""/>
          </v:shape>
          <o:OLEObject Type="Embed" ProgID="Equation.3" ShapeID="_x0000_i1025" DrawAspect="Content" ObjectID="_1370372163" r:id="rId10"/>
        </w:object>
      </w:r>
      <w:r w:rsidRPr="00581570">
        <w:t xml:space="preserve"> = 56 ways</w:t>
      </w:r>
    </w:p>
    <w:p w:rsidR="00172900" w:rsidRPr="00581570" w:rsidRDefault="00172900" w:rsidP="00CC3D90"/>
    <w:p w:rsidR="00172900" w:rsidRPr="00581570" w:rsidRDefault="00172900" w:rsidP="006E0CA7">
      <w:pPr>
        <w:numPr>
          <w:ilvl w:val="0"/>
          <w:numId w:val="8"/>
        </w:numPr>
        <w:spacing w:line="360" w:lineRule="auto"/>
      </w:pPr>
      <w:r w:rsidRPr="00581570">
        <w:t>How many to select 3 with majority boys</w:t>
      </w:r>
    </w:p>
    <w:p w:rsidR="00172900" w:rsidRPr="00581570" w:rsidRDefault="00172900" w:rsidP="006E0CA7">
      <w:pPr>
        <w:spacing w:line="276" w:lineRule="auto"/>
        <w:ind w:firstLine="720"/>
      </w:pPr>
      <w:r w:rsidRPr="00581570">
        <w:t xml:space="preserve">All boys and no girl: </w:t>
      </w:r>
      <w:proofErr w:type="gramStart"/>
      <w:r w:rsidRPr="00581570">
        <w:t>C(</w:t>
      </w:r>
      <w:proofErr w:type="gramEnd"/>
      <w:r w:rsidRPr="00581570">
        <w:t xml:space="preserve">5,3).C(3,0) = 10.(1) = 10 </w:t>
      </w:r>
    </w:p>
    <w:p w:rsidR="00CC3D90" w:rsidRPr="00581570" w:rsidRDefault="00172900" w:rsidP="006E0CA7">
      <w:pPr>
        <w:spacing w:line="276" w:lineRule="auto"/>
      </w:pPr>
      <w:r w:rsidRPr="00581570">
        <w:tab/>
        <w:t xml:space="preserve">2 boys and 1 girl:      </w:t>
      </w:r>
      <w:proofErr w:type="gramStart"/>
      <w:r w:rsidRPr="00581570">
        <w:t>C(</w:t>
      </w:r>
      <w:proofErr w:type="gramEnd"/>
      <w:r w:rsidRPr="00581570">
        <w:t xml:space="preserve">5,2).C(3,1) = 10.(3) = 30       </w:t>
      </w:r>
    </w:p>
    <w:p w:rsidR="00172900" w:rsidRPr="00CC3D90" w:rsidRDefault="00CC3D90">
      <w:pPr>
        <w:rPr>
          <w:sz w:val="22"/>
        </w:rPr>
      </w:pPr>
      <w:r w:rsidRPr="00581570">
        <w:tab/>
      </w:r>
      <w:r w:rsidRPr="00581570">
        <w:tab/>
      </w:r>
      <w:r w:rsidR="00172900" w:rsidRPr="00581570">
        <w:sym w:font="Symbol" w:char="F0DE"/>
      </w:r>
      <w:r w:rsidR="00172900" w:rsidRPr="00581570">
        <w:t xml:space="preserve">   </w:t>
      </w:r>
      <w:proofErr w:type="gramStart"/>
      <w:r w:rsidR="00172900" w:rsidRPr="00581570">
        <w:t>the</w:t>
      </w:r>
      <w:proofErr w:type="gramEnd"/>
      <w:r w:rsidR="00172900" w:rsidRPr="00581570">
        <w:t xml:space="preserve"> # of selecting majority boys = 10 + 30 = 40 ways</w:t>
      </w:r>
      <w:r w:rsidR="00172900" w:rsidRPr="00CC3D90">
        <w:rPr>
          <w:sz w:val="22"/>
        </w:rPr>
        <w:t>.</w:t>
      </w:r>
    </w:p>
    <w:p w:rsidR="00172900" w:rsidRDefault="00172900">
      <w:pPr>
        <w:ind w:left="360"/>
        <w:rPr>
          <w:sz w:val="22"/>
        </w:rPr>
      </w:pPr>
    </w:p>
    <w:p w:rsidR="00CC3D90" w:rsidRDefault="00172900">
      <w:r>
        <w:t xml:space="preserve"> </w:t>
      </w:r>
      <w:r w:rsidR="00CC3D90">
        <w:br w:type="page"/>
      </w:r>
    </w:p>
    <w:p w:rsidR="00172900" w:rsidRPr="00A56307" w:rsidRDefault="001A2589" w:rsidP="001A2589">
      <w:pPr>
        <w:spacing w:after="240"/>
        <w:rPr>
          <w:b/>
        </w:rPr>
      </w:pPr>
      <w:r>
        <w:rPr>
          <w:b/>
        </w:rPr>
        <w:lastRenderedPageBreak/>
        <w:t xml:space="preserve"> </w:t>
      </w:r>
      <w:proofErr w:type="gramStart"/>
      <w:r w:rsidR="00172900" w:rsidRPr="00A56307">
        <w:rPr>
          <w:b/>
        </w:rPr>
        <w:t>12 Boys &amp; 10 Girls.</w:t>
      </w:r>
      <w:proofErr w:type="gramEnd"/>
      <w:r w:rsidR="00172900" w:rsidRPr="00A56307">
        <w:rPr>
          <w:b/>
        </w:rPr>
        <w:t xml:space="preserve"> 7 are chosen.</w:t>
      </w:r>
    </w:p>
    <w:p w:rsidR="00172900" w:rsidRDefault="00172900" w:rsidP="00A56307">
      <w:pPr>
        <w:numPr>
          <w:ilvl w:val="0"/>
          <w:numId w:val="8"/>
        </w:numPr>
        <w:spacing w:line="276" w:lineRule="auto"/>
      </w:pPr>
      <w:r>
        <w:t>What is the probability that at least 2 Girls are chosen?</w:t>
      </w:r>
    </w:p>
    <w:p w:rsidR="00172900" w:rsidRDefault="00172900">
      <w:pPr>
        <w:ind w:left="720"/>
        <w:rPr>
          <w:sz w:val="20"/>
        </w:rPr>
      </w:pPr>
      <w:r>
        <w:rPr>
          <w:sz w:val="20"/>
        </w:rPr>
        <w:t xml:space="preserve">     1 – [</w:t>
      </w:r>
      <w:proofErr w:type="spellStart"/>
      <w:proofErr w:type="gramStart"/>
      <w:r>
        <w:rPr>
          <w:sz w:val="20"/>
        </w:rPr>
        <w:t>Pr</w:t>
      </w:r>
      <w:proofErr w:type="spellEnd"/>
      <w:r>
        <w:rPr>
          <w:sz w:val="20"/>
        </w:rPr>
        <w:t>(</w:t>
      </w:r>
      <w:proofErr w:type="gramEnd"/>
      <w:r>
        <w:rPr>
          <w:sz w:val="20"/>
        </w:rPr>
        <w:t xml:space="preserve">no Girls) + </w:t>
      </w:r>
      <w:proofErr w:type="spellStart"/>
      <w:r>
        <w:rPr>
          <w:sz w:val="20"/>
        </w:rPr>
        <w:t>Pr</w:t>
      </w:r>
      <w:proofErr w:type="spellEnd"/>
      <w:r>
        <w:rPr>
          <w:sz w:val="20"/>
        </w:rPr>
        <w:t xml:space="preserve">(1 G)]  = 1 - </w:t>
      </w:r>
      <w:r w:rsidRPr="007225D3">
        <w:rPr>
          <w:position w:val="-22"/>
          <w:sz w:val="20"/>
        </w:rPr>
        <w:object w:dxaOrig="2079" w:dyaOrig="560">
          <v:shape id="_x0000_i1026" type="#_x0000_t75" style="width:104.25pt;height:27.75pt" o:ole="">
            <v:imagedata r:id="rId11" o:title=""/>
          </v:shape>
          <o:OLEObject Type="Embed" ProgID="Equation.3" ShapeID="_x0000_i1026" DrawAspect="Content" ObjectID="_1370372164" r:id="rId12"/>
        </w:object>
      </w:r>
      <w:r>
        <w:rPr>
          <w:sz w:val="20"/>
        </w:rPr>
        <w:t xml:space="preserve">  </w:t>
      </w:r>
      <w:r>
        <w:rPr>
          <w:sz w:val="20"/>
        </w:rPr>
        <w:sym w:font="Symbol" w:char="F0BB"/>
      </w:r>
      <w:r>
        <w:rPr>
          <w:sz w:val="20"/>
        </w:rPr>
        <w:t xml:space="preserve"> .94</w:t>
      </w:r>
    </w:p>
    <w:p w:rsidR="00A56307" w:rsidRDefault="00A56307" w:rsidP="00A56307"/>
    <w:p w:rsidR="00172900" w:rsidRDefault="00172900">
      <w:pPr>
        <w:numPr>
          <w:ilvl w:val="0"/>
          <w:numId w:val="8"/>
        </w:numPr>
        <w:rPr>
          <w:sz w:val="20"/>
        </w:rPr>
      </w:pPr>
      <w:r>
        <w:t>What is the probability no boys are chosen?</w:t>
      </w:r>
      <w:r>
        <w:rPr>
          <w:b/>
          <w:bCs/>
          <w:sz w:val="22"/>
        </w:rPr>
        <w:t xml:space="preserve">  </w:t>
      </w:r>
      <w:proofErr w:type="spellStart"/>
      <w:r w:rsidRPr="00A56307">
        <w:rPr>
          <w:sz w:val="22"/>
        </w:rPr>
        <w:t>Pr</w:t>
      </w:r>
      <w:proofErr w:type="spellEnd"/>
      <w:r w:rsidRPr="00A56307">
        <w:rPr>
          <w:sz w:val="22"/>
        </w:rPr>
        <w:t xml:space="preserve">(no boys) = </w:t>
      </w:r>
      <w:proofErr w:type="spellStart"/>
      <w:r w:rsidRPr="00A56307">
        <w:rPr>
          <w:sz w:val="22"/>
        </w:rPr>
        <w:t>Pr</w:t>
      </w:r>
      <w:proofErr w:type="spellEnd"/>
      <w:r w:rsidRPr="00A56307">
        <w:rPr>
          <w:sz w:val="22"/>
        </w:rPr>
        <w:t xml:space="preserve"> (all Girls) =  </w:t>
      </w:r>
      <w:r w:rsidRPr="00A56307">
        <w:rPr>
          <w:position w:val="-22"/>
          <w:sz w:val="22"/>
        </w:rPr>
        <w:object w:dxaOrig="1440" w:dyaOrig="560">
          <v:shape id="_x0000_i1027" type="#_x0000_t75" style="width:1in;height:27.75pt" o:ole="">
            <v:imagedata r:id="rId13" o:title=""/>
          </v:shape>
          <o:OLEObject Type="Embed" ProgID="Equation.3" ShapeID="_x0000_i1027" DrawAspect="Content" ObjectID="_1370372165" r:id="rId14"/>
        </w:object>
      </w:r>
    </w:p>
    <w:p w:rsidR="00172900" w:rsidRDefault="00172900" w:rsidP="00A56307"/>
    <w:p w:rsidR="00172900" w:rsidRPr="00A56307" w:rsidRDefault="00172900">
      <w:pPr>
        <w:numPr>
          <w:ilvl w:val="0"/>
          <w:numId w:val="8"/>
        </w:numPr>
        <w:rPr>
          <w:sz w:val="28"/>
        </w:rPr>
      </w:pPr>
      <w:r>
        <w:t>What is the probability that 1</w:t>
      </w:r>
      <w:r>
        <w:rPr>
          <w:vertAlign w:val="superscript"/>
        </w:rPr>
        <w:t>st</w:t>
      </w:r>
      <w:r>
        <w:t xml:space="preserve"> three are boys?  </w:t>
      </w:r>
      <w:proofErr w:type="spellStart"/>
      <w:r w:rsidRPr="00A56307">
        <w:rPr>
          <w:sz w:val="22"/>
        </w:rPr>
        <w:t>Pr</w:t>
      </w:r>
      <w:proofErr w:type="spellEnd"/>
      <w:r w:rsidRPr="00A56307">
        <w:rPr>
          <w:sz w:val="22"/>
        </w:rPr>
        <w:t xml:space="preserve"> =</w:t>
      </w:r>
      <w:r w:rsidRPr="00A56307">
        <w:rPr>
          <w:sz w:val="28"/>
        </w:rPr>
        <w:t xml:space="preserve"> </w:t>
      </w:r>
      <w:r w:rsidRPr="00A56307">
        <w:rPr>
          <w:position w:val="-18"/>
          <w:sz w:val="28"/>
        </w:rPr>
        <w:object w:dxaOrig="1219" w:dyaOrig="480">
          <v:shape id="_x0000_i1028" type="#_x0000_t75" style="width:60.75pt;height:24pt" o:ole="">
            <v:imagedata r:id="rId15" o:title=""/>
          </v:shape>
          <o:OLEObject Type="Embed" ProgID="Equation.3" ShapeID="_x0000_i1028" DrawAspect="Content" ObjectID="_1370372166" r:id="rId16"/>
        </w:object>
      </w:r>
    </w:p>
    <w:p w:rsidR="00172900" w:rsidRDefault="00172900" w:rsidP="00A56307"/>
    <w:p w:rsidR="00172900" w:rsidRDefault="00172900">
      <w:pPr>
        <w:numPr>
          <w:ilvl w:val="0"/>
          <w:numId w:val="8"/>
        </w:numPr>
      </w:pPr>
      <w:r>
        <w:t xml:space="preserve">What is the probability that more boys than girls are chosen?  </w:t>
      </w:r>
    </w:p>
    <w:p w:rsidR="00172900" w:rsidRDefault="00172900">
      <w:pPr>
        <w:ind w:left="360"/>
        <w:rPr>
          <w:sz w:val="16"/>
        </w:rPr>
      </w:pPr>
    </w:p>
    <w:p w:rsidR="00172900" w:rsidRPr="00A56307" w:rsidRDefault="00172900">
      <w:pPr>
        <w:ind w:left="360"/>
        <w:rPr>
          <w:sz w:val="28"/>
        </w:rPr>
      </w:pPr>
      <w:r w:rsidRPr="00A56307">
        <w:rPr>
          <w:sz w:val="22"/>
        </w:rPr>
        <w:t xml:space="preserve">              </w:t>
      </w:r>
      <w:proofErr w:type="spellStart"/>
      <w:proofErr w:type="gramStart"/>
      <w:r w:rsidRPr="00A56307">
        <w:rPr>
          <w:sz w:val="22"/>
        </w:rPr>
        <w:t>Pr</w:t>
      </w:r>
      <w:proofErr w:type="spellEnd"/>
      <w:r w:rsidRPr="00A56307">
        <w:rPr>
          <w:sz w:val="22"/>
        </w:rPr>
        <w:t>(</w:t>
      </w:r>
      <w:proofErr w:type="gramEnd"/>
      <w:r w:rsidRPr="00A56307">
        <w:rPr>
          <w:sz w:val="22"/>
        </w:rPr>
        <w:t>B &gt; G)</w:t>
      </w:r>
      <w:r w:rsidRPr="00A56307">
        <w:rPr>
          <w:sz w:val="28"/>
        </w:rPr>
        <w:t xml:space="preserve"> = </w:t>
      </w:r>
      <w:r w:rsidRPr="00A56307">
        <w:rPr>
          <w:position w:val="-22"/>
          <w:sz w:val="28"/>
        </w:rPr>
        <w:object w:dxaOrig="4980" w:dyaOrig="560">
          <v:shape id="_x0000_i1029" type="#_x0000_t75" style="width:249pt;height:27.75pt" o:ole="">
            <v:imagedata r:id="rId17" o:title=""/>
          </v:shape>
          <o:OLEObject Type="Embed" ProgID="Equation.3" ShapeID="_x0000_i1029" DrawAspect="Content" ObjectID="_1370372167" r:id="rId18"/>
        </w:object>
      </w:r>
      <w:r w:rsidRPr="00A56307">
        <w:rPr>
          <w:sz w:val="28"/>
        </w:rPr>
        <w:t xml:space="preserve"> </w:t>
      </w:r>
      <w:r w:rsidRPr="00A56307">
        <w:rPr>
          <w:sz w:val="22"/>
        </w:rPr>
        <w:sym w:font="Symbol" w:char="F0BB"/>
      </w:r>
      <w:r w:rsidRPr="00A56307">
        <w:rPr>
          <w:sz w:val="22"/>
        </w:rPr>
        <w:t xml:space="preserve"> .616</w:t>
      </w:r>
    </w:p>
    <w:p w:rsidR="00A56307" w:rsidRDefault="00A56307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172900" w:rsidRPr="00380FB9" w:rsidRDefault="00172900">
      <w:pPr>
        <w:rPr>
          <w:b/>
          <w:bCs/>
          <w:i/>
          <w:color w:val="000099"/>
          <w:sz w:val="32"/>
          <w:szCs w:val="32"/>
        </w:rPr>
      </w:pPr>
      <w:r w:rsidRPr="00380FB9">
        <w:rPr>
          <w:b/>
          <w:bCs/>
          <w:i/>
          <w:color w:val="000099"/>
          <w:sz w:val="32"/>
          <w:szCs w:val="32"/>
        </w:rPr>
        <w:lastRenderedPageBreak/>
        <w:t>Poker hand consists of 5 cards selected from a deck of 52 cards.</w:t>
      </w:r>
    </w:p>
    <w:p w:rsidR="00172900" w:rsidRDefault="00172900">
      <w:pPr>
        <w:rPr>
          <w:sz w:val="16"/>
        </w:rPr>
      </w:pPr>
    </w:p>
    <w:p w:rsidR="00172900" w:rsidRDefault="00172900" w:rsidP="00E05830">
      <w:pPr>
        <w:numPr>
          <w:ilvl w:val="0"/>
          <w:numId w:val="10"/>
        </w:numPr>
        <w:spacing w:line="276" w:lineRule="auto"/>
      </w:pPr>
      <w:r>
        <w:t>How many different poker hands are there?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>C(52,5) = 2598960 hands     ({1,2,3,4,5} = {5,3,4,2,1})</w:t>
      </w:r>
    </w:p>
    <w:p w:rsidR="00172900" w:rsidRDefault="00172900" w:rsidP="006C08A1"/>
    <w:p w:rsidR="00172900" w:rsidRDefault="00172900" w:rsidP="00E05830">
      <w:pPr>
        <w:numPr>
          <w:ilvl w:val="0"/>
          <w:numId w:val="11"/>
        </w:numPr>
        <w:spacing w:line="276" w:lineRule="auto"/>
      </w:pPr>
      <w:r>
        <w:t>How many different poker hands consist entirely of aces and kings?</w:t>
      </w:r>
    </w:p>
    <w:p w:rsidR="00172900" w:rsidRPr="001C6DB0" w:rsidRDefault="00172900">
      <w:pPr>
        <w:ind w:left="720"/>
      </w:pPr>
      <w:r w:rsidRPr="001C6DB0">
        <w:rPr>
          <w:sz w:val="22"/>
        </w:rPr>
        <w:t>Number of aces + kings = 8</w:t>
      </w:r>
      <w:proofErr w:type="gramStart"/>
      <w:r w:rsidRPr="001C6DB0">
        <w:rPr>
          <w:sz w:val="22"/>
        </w:rPr>
        <w:t>;  C</w:t>
      </w:r>
      <w:proofErr w:type="gramEnd"/>
      <w:r w:rsidRPr="001C6DB0">
        <w:rPr>
          <w:sz w:val="22"/>
        </w:rPr>
        <w:t>(8,5) = 56 hands</w:t>
      </w:r>
      <w:r w:rsidRPr="001C6DB0">
        <w:t>.</w:t>
      </w:r>
    </w:p>
    <w:p w:rsidR="006C08A1" w:rsidRDefault="006C08A1" w:rsidP="006C08A1"/>
    <w:p w:rsidR="00172900" w:rsidRDefault="00172900">
      <w:pPr>
        <w:numPr>
          <w:ilvl w:val="0"/>
          <w:numId w:val="12"/>
        </w:numPr>
      </w:pPr>
      <w:r>
        <w:t xml:space="preserve">How many different poker hands consist entirely of clubs?    </w:t>
      </w:r>
      <w:r>
        <w:rPr>
          <w:sz w:val="20"/>
        </w:rPr>
        <w:t xml:space="preserve"># </w:t>
      </w:r>
      <w:proofErr w:type="gramStart"/>
      <w:r>
        <w:rPr>
          <w:sz w:val="20"/>
        </w:rPr>
        <w:t>of</w:t>
      </w:r>
      <w:proofErr w:type="gramEnd"/>
      <w:r>
        <w:rPr>
          <w:sz w:val="20"/>
        </w:rPr>
        <w:t xml:space="preserve"> clubs = 13,  C(13,5) = 1287 hands.</w:t>
      </w:r>
    </w:p>
    <w:p w:rsidR="00172900" w:rsidRDefault="00172900" w:rsidP="006C08A1"/>
    <w:p w:rsidR="00172900" w:rsidRDefault="00172900">
      <w:pPr>
        <w:numPr>
          <w:ilvl w:val="0"/>
          <w:numId w:val="12"/>
        </w:numPr>
        <w:rPr>
          <w:sz w:val="20"/>
        </w:rPr>
      </w:pPr>
      <w:r>
        <w:t>How many consist of 3 aces and 2 kings</w:t>
      </w:r>
      <w:r>
        <w:rPr>
          <w:sz w:val="20"/>
        </w:rPr>
        <w:t>?           C(4,3).C(4,2) = 4.6 = 24</w:t>
      </w:r>
    </w:p>
    <w:p w:rsidR="006C08A1" w:rsidRDefault="006C08A1" w:rsidP="006C08A1"/>
    <w:p w:rsidR="00172900" w:rsidRDefault="00172900" w:rsidP="00E05830">
      <w:pPr>
        <w:numPr>
          <w:ilvl w:val="0"/>
          <w:numId w:val="13"/>
        </w:numPr>
        <w:spacing w:line="276" w:lineRule="auto"/>
      </w:pPr>
      <w:r>
        <w:t>How many different poker hands consist entirely of red cards?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 xml:space="preserve"># </w:t>
      </w:r>
      <w:proofErr w:type="gramStart"/>
      <w:r w:rsidRPr="001C6DB0">
        <w:rPr>
          <w:sz w:val="22"/>
        </w:rPr>
        <w:t>red</w:t>
      </w:r>
      <w:proofErr w:type="gramEnd"/>
      <w:r w:rsidRPr="001C6DB0">
        <w:rPr>
          <w:sz w:val="22"/>
        </w:rPr>
        <w:t xml:space="preserve"> cards = 26;  C(26,5) = 65780 hands.</w:t>
      </w:r>
    </w:p>
    <w:p w:rsidR="006C08A1" w:rsidRDefault="006C08A1" w:rsidP="006C08A1"/>
    <w:p w:rsidR="00172900" w:rsidRDefault="00172900" w:rsidP="00E05830">
      <w:pPr>
        <w:numPr>
          <w:ilvl w:val="0"/>
          <w:numId w:val="14"/>
        </w:numPr>
        <w:spacing w:line="276" w:lineRule="auto"/>
      </w:pPr>
      <w:r>
        <w:t>How many combinations have cards from exactly 2 suits?</w:t>
      </w:r>
    </w:p>
    <w:p w:rsidR="00172900" w:rsidRPr="001C6DB0" w:rsidRDefault="00172900">
      <w:pPr>
        <w:numPr>
          <w:ilvl w:val="0"/>
          <w:numId w:val="2"/>
        </w:numPr>
        <w:tabs>
          <w:tab w:val="clear" w:pos="720"/>
          <w:tab w:val="num" w:pos="1080"/>
        </w:tabs>
        <w:ind w:left="900" w:hanging="180"/>
        <w:rPr>
          <w:sz w:val="22"/>
        </w:rPr>
      </w:pPr>
      <w:r w:rsidRPr="001C6DB0">
        <w:rPr>
          <w:sz w:val="22"/>
        </w:rPr>
        <w:t>Consider one from the 1</w:t>
      </w:r>
      <w:r w:rsidRPr="001C6DB0">
        <w:rPr>
          <w:sz w:val="22"/>
          <w:vertAlign w:val="superscript"/>
        </w:rPr>
        <w:t>st</w:t>
      </w:r>
      <w:r w:rsidRPr="001C6DB0">
        <w:rPr>
          <w:sz w:val="22"/>
        </w:rPr>
        <w:t xml:space="preserve"> suit, then there are </w:t>
      </w:r>
      <w:proofErr w:type="gramStart"/>
      <w:r w:rsidRPr="001C6DB0">
        <w:rPr>
          <w:sz w:val="22"/>
        </w:rPr>
        <w:t>C(</w:t>
      </w:r>
      <w:proofErr w:type="gramEnd"/>
      <w:r w:rsidRPr="001C6DB0">
        <w:rPr>
          <w:sz w:val="22"/>
        </w:rPr>
        <w:t xml:space="preserve">4,1) = 4, and left 4 for the other suit then there are C(3,1)  = 3. Therefore there are </w:t>
      </w:r>
      <w:proofErr w:type="gramStart"/>
      <w:r w:rsidRPr="001C6DB0">
        <w:rPr>
          <w:sz w:val="22"/>
        </w:rPr>
        <w:t>4.C(</w:t>
      </w:r>
      <w:proofErr w:type="gramEnd"/>
      <w:r w:rsidRPr="001C6DB0">
        <w:rPr>
          <w:sz w:val="22"/>
        </w:rPr>
        <w:t xml:space="preserve">13,1) . </w:t>
      </w:r>
      <w:proofErr w:type="gramStart"/>
      <w:r w:rsidRPr="001C6DB0">
        <w:rPr>
          <w:sz w:val="22"/>
        </w:rPr>
        <w:t>3C(</w:t>
      </w:r>
      <w:proofErr w:type="gramEnd"/>
      <w:r w:rsidRPr="001C6DB0">
        <w:rPr>
          <w:sz w:val="22"/>
        </w:rPr>
        <w:t>13,4) = 111540 ways.</w:t>
      </w:r>
    </w:p>
    <w:p w:rsidR="00172900" w:rsidRPr="001C6DB0" w:rsidRDefault="00172900">
      <w:pPr>
        <w:numPr>
          <w:ilvl w:val="0"/>
          <w:numId w:val="2"/>
        </w:numPr>
        <w:tabs>
          <w:tab w:val="clear" w:pos="720"/>
          <w:tab w:val="num" w:pos="1080"/>
        </w:tabs>
        <w:ind w:left="900" w:hanging="180"/>
        <w:rPr>
          <w:sz w:val="22"/>
        </w:rPr>
      </w:pPr>
      <w:r w:rsidRPr="001C6DB0">
        <w:rPr>
          <w:sz w:val="22"/>
        </w:rPr>
        <w:t>Consider 2 from the 1</w:t>
      </w:r>
      <w:r w:rsidRPr="001C6DB0">
        <w:rPr>
          <w:sz w:val="22"/>
          <w:vertAlign w:val="superscript"/>
        </w:rPr>
        <w:t>st</w:t>
      </w:r>
      <w:r w:rsidRPr="001C6DB0">
        <w:rPr>
          <w:sz w:val="22"/>
        </w:rPr>
        <w:t xml:space="preserve"> suit, then there are C(4,1) = 4, and left 3 for the other suit then there are C(3,1)  = 3. Therefore there are </w:t>
      </w:r>
      <w:proofErr w:type="gramStart"/>
      <w:r w:rsidRPr="001C6DB0">
        <w:rPr>
          <w:sz w:val="22"/>
        </w:rPr>
        <w:t>4.C(</w:t>
      </w:r>
      <w:proofErr w:type="gramEnd"/>
      <w:r w:rsidRPr="001C6DB0">
        <w:rPr>
          <w:sz w:val="22"/>
        </w:rPr>
        <w:t>13,2) . 3C(13,3) = 267696 ways</w:t>
      </w:r>
    </w:p>
    <w:p w:rsidR="00172900" w:rsidRPr="001C6DB0" w:rsidRDefault="00172900">
      <w:pPr>
        <w:numPr>
          <w:ilvl w:val="0"/>
          <w:numId w:val="2"/>
        </w:numPr>
        <w:tabs>
          <w:tab w:val="clear" w:pos="720"/>
          <w:tab w:val="num" w:pos="1080"/>
        </w:tabs>
        <w:ind w:left="900" w:hanging="180"/>
        <w:rPr>
          <w:sz w:val="22"/>
        </w:rPr>
      </w:pPr>
      <w:r w:rsidRPr="001C6DB0">
        <w:rPr>
          <w:sz w:val="22"/>
        </w:rPr>
        <w:t>Total = 111540 + 267696 = 379236 ways</w:t>
      </w:r>
    </w:p>
    <w:p w:rsidR="006C08A1" w:rsidRDefault="006C08A1" w:rsidP="006C08A1"/>
    <w:p w:rsidR="00172900" w:rsidRDefault="00172900" w:rsidP="00E05830">
      <w:pPr>
        <w:numPr>
          <w:ilvl w:val="0"/>
          <w:numId w:val="15"/>
        </w:numPr>
        <w:spacing w:line="276" w:lineRule="auto"/>
      </w:pPr>
      <w:r>
        <w:t>How many ways all the cards from the same suit?</w:t>
      </w:r>
    </w:p>
    <w:p w:rsidR="00172900" w:rsidRDefault="00172900">
      <w:pPr>
        <w:pStyle w:val="BodyTextIndent"/>
        <w:rPr>
          <w:sz w:val="20"/>
        </w:rPr>
      </w:pPr>
      <w:r>
        <w:rPr>
          <w:sz w:val="20"/>
        </w:rPr>
        <w:t xml:space="preserve">Select a suit, there are </w:t>
      </w:r>
      <w:proofErr w:type="gramStart"/>
      <w:r>
        <w:rPr>
          <w:sz w:val="20"/>
        </w:rPr>
        <w:t>C(</w:t>
      </w:r>
      <w:proofErr w:type="gramEnd"/>
      <w:r>
        <w:rPr>
          <w:sz w:val="20"/>
        </w:rPr>
        <w:t xml:space="preserve">4,1) = 4 ways to do this. For each selection of a suit there are </w:t>
      </w:r>
      <w:proofErr w:type="gramStart"/>
      <w:r>
        <w:rPr>
          <w:sz w:val="20"/>
        </w:rPr>
        <w:t>C(</w:t>
      </w:r>
      <w:proofErr w:type="gramEnd"/>
      <w:r>
        <w:rPr>
          <w:sz w:val="20"/>
        </w:rPr>
        <w:t>13,5) = 1287.</w:t>
      </w:r>
    </w:p>
    <w:p w:rsidR="00172900" w:rsidRDefault="00172900">
      <w:pPr>
        <w:ind w:left="720"/>
        <w:rPr>
          <w:sz w:val="22"/>
        </w:rPr>
      </w:pPr>
      <w:r>
        <w:rPr>
          <w:sz w:val="20"/>
        </w:rPr>
        <w:t xml:space="preserve">Final = 4. </w:t>
      </w:r>
      <w:proofErr w:type="gramStart"/>
      <w:r>
        <w:rPr>
          <w:sz w:val="20"/>
        </w:rPr>
        <w:t>C(</w:t>
      </w:r>
      <w:proofErr w:type="gramEnd"/>
      <w:r>
        <w:rPr>
          <w:sz w:val="20"/>
        </w:rPr>
        <w:t>13,5) = 5148 ways</w:t>
      </w:r>
      <w:r>
        <w:rPr>
          <w:sz w:val="22"/>
        </w:rPr>
        <w:t>.</w:t>
      </w:r>
    </w:p>
    <w:p w:rsidR="006C08A1" w:rsidRDefault="006C08A1" w:rsidP="006C08A1"/>
    <w:p w:rsidR="00172900" w:rsidRDefault="00172900" w:rsidP="00E05830">
      <w:pPr>
        <w:numPr>
          <w:ilvl w:val="0"/>
          <w:numId w:val="16"/>
        </w:numPr>
        <w:spacing w:line="276" w:lineRule="auto"/>
      </w:pPr>
      <w:r>
        <w:t>How many ways 3 from one suit and 2 from another?</w:t>
      </w:r>
    </w:p>
    <w:p w:rsidR="00172900" w:rsidRPr="001C6DB0" w:rsidRDefault="00172900">
      <w:pPr>
        <w:pStyle w:val="BodyTextIndent"/>
      </w:pPr>
      <w:r w:rsidRPr="001C6DB0">
        <w:t xml:space="preserve">Select a suit, there are </w:t>
      </w:r>
      <w:proofErr w:type="gramStart"/>
      <w:r w:rsidRPr="001C6DB0">
        <w:t>C(</w:t>
      </w:r>
      <w:proofErr w:type="gramEnd"/>
      <w:r w:rsidRPr="001C6DB0">
        <w:t xml:space="preserve">4,1) = 4 ways to do this. The other suit is </w:t>
      </w:r>
      <w:proofErr w:type="gramStart"/>
      <w:r w:rsidRPr="001C6DB0">
        <w:t>C(</w:t>
      </w:r>
      <w:proofErr w:type="gramEnd"/>
      <w:r w:rsidRPr="001C6DB0">
        <w:t xml:space="preserve">3,1) = 3 (since 3 suits left to choose from). First 3 from 1 suit there are </w:t>
      </w:r>
      <w:proofErr w:type="gramStart"/>
      <w:r w:rsidRPr="001C6DB0">
        <w:t>4.C(</w:t>
      </w:r>
      <w:proofErr w:type="gramEnd"/>
      <w:r w:rsidRPr="001C6DB0">
        <w:t>13,3) = 286 ways, and 2 from another 3.C(13,2) = 78.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 xml:space="preserve">Total = </w:t>
      </w:r>
      <w:proofErr w:type="gramStart"/>
      <w:r w:rsidRPr="001C6DB0">
        <w:rPr>
          <w:sz w:val="22"/>
        </w:rPr>
        <w:t>4.C(</w:t>
      </w:r>
      <w:proofErr w:type="gramEnd"/>
      <w:r w:rsidRPr="001C6DB0">
        <w:rPr>
          <w:sz w:val="22"/>
        </w:rPr>
        <w:t xml:space="preserve">13,3) . </w:t>
      </w:r>
      <w:proofErr w:type="gramStart"/>
      <w:r w:rsidRPr="001C6DB0">
        <w:rPr>
          <w:sz w:val="22"/>
        </w:rPr>
        <w:t>3C(</w:t>
      </w:r>
      <w:proofErr w:type="gramEnd"/>
      <w:r w:rsidRPr="001C6DB0">
        <w:rPr>
          <w:sz w:val="22"/>
        </w:rPr>
        <w:t>13,2) = 22308 ways.</w:t>
      </w:r>
    </w:p>
    <w:p w:rsidR="006C08A1" w:rsidRDefault="006C08A1" w:rsidP="006C08A1"/>
    <w:p w:rsidR="00172900" w:rsidRDefault="00172900" w:rsidP="00E05830">
      <w:pPr>
        <w:numPr>
          <w:ilvl w:val="0"/>
          <w:numId w:val="16"/>
        </w:numPr>
        <w:spacing w:line="276" w:lineRule="auto"/>
      </w:pPr>
      <w:r>
        <w:t>How many ways 2 aces, 2 cards of another denomination, and 1 card of a 3</w:t>
      </w:r>
      <w:r>
        <w:rPr>
          <w:vertAlign w:val="superscript"/>
        </w:rPr>
        <w:t>rd</w:t>
      </w:r>
      <w:r>
        <w:t xml:space="preserve"> denomination.</w:t>
      </w:r>
    </w:p>
    <w:p w:rsidR="00172900" w:rsidRPr="001C6DB0" w:rsidRDefault="00172900">
      <w:pPr>
        <w:ind w:left="720"/>
      </w:pPr>
      <w:r w:rsidRPr="001C6DB0">
        <w:t xml:space="preserve">-  For 2 aces = </w:t>
      </w:r>
      <w:proofErr w:type="gramStart"/>
      <w:r w:rsidRPr="001C6DB0">
        <w:t>C(</w:t>
      </w:r>
      <w:proofErr w:type="gramEnd"/>
      <w:r w:rsidRPr="001C6DB0">
        <w:t>4,2) = 6</w:t>
      </w:r>
    </w:p>
    <w:p w:rsidR="00172900" w:rsidRPr="001C6DB0" w:rsidRDefault="00172900">
      <w:pPr>
        <w:ind w:left="720"/>
      </w:pPr>
      <w:r w:rsidRPr="001C6DB0">
        <w:t xml:space="preserve">-   2 cards of another denomination are </w:t>
      </w:r>
      <w:proofErr w:type="gramStart"/>
      <w:r w:rsidRPr="001C6DB0">
        <w:t>C(</w:t>
      </w:r>
      <w:proofErr w:type="gramEnd"/>
      <w:r w:rsidRPr="001C6DB0">
        <w:t>4,2) = 6 ways, there are 12 ways for the 2</w:t>
      </w:r>
      <w:r w:rsidRPr="001C6DB0">
        <w:rPr>
          <w:vertAlign w:val="superscript"/>
        </w:rPr>
        <w:t>nd</w:t>
      </w:r>
      <w:r w:rsidRPr="001C6DB0">
        <w:t xml:space="preserve"> denomination. </w:t>
      </w:r>
    </w:p>
    <w:p w:rsidR="00172900" w:rsidRPr="001C6DB0" w:rsidRDefault="00172900">
      <w:pPr>
        <w:ind w:left="720"/>
      </w:pPr>
      <w:r w:rsidRPr="001C6DB0">
        <w:t xml:space="preserve">     Therefore, there are 12</w:t>
      </w:r>
      <w:proofErr w:type="gramStart"/>
      <w:r w:rsidRPr="001C6DB0">
        <w:t>.(</w:t>
      </w:r>
      <w:proofErr w:type="gramEnd"/>
      <w:r w:rsidRPr="001C6DB0">
        <w:t>6) = 72 ways</w:t>
      </w:r>
    </w:p>
    <w:p w:rsidR="00172900" w:rsidRPr="001C6DB0" w:rsidRDefault="00172900">
      <w:r w:rsidRPr="001C6DB0">
        <w:t xml:space="preserve"> </w:t>
      </w:r>
      <w:r w:rsidRPr="001C6DB0">
        <w:tab/>
        <w:t>- 3</w:t>
      </w:r>
      <w:r w:rsidRPr="001C6DB0">
        <w:rPr>
          <w:vertAlign w:val="superscript"/>
        </w:rPr>
        <w:t>rd</w:t>
      </w:r>
      <w:r w:rsidRPr="001C6DB0">
        <w:t xml:space="preserve"> denomination the are 11 ways, 1 card </w:t>
      </w:r>
      <w:r w:rsidRPr="001C6DB0">
        <w:sym w:font="Symbol" w:char="F0DE"/>
      </w:r>
      <w:r w:rsidRPr="001C6DB0">
        <w:t xml:space="preserve"> </w:t>
      </w:r>
      <w:proofErr w:type="gramStart"/>
      <w:r w:rsidRPr="001C6DB0">
        <w:t>11.C(</w:t>
      </w:r>
      <w:proofErr w:type="gramEnd"/>
      <w:r w:rsidRPr="001C6DB0">
        <w:t>4,1) = 44</w:t>
      </w:r>
    </w:p>
    <w:p w:rsidR="00172900" w:rsidRPr="001C6DB0" w:rsidRDefault="00172900">
      <w:r w:rsidRPr="001C6DB0">
        <w:tab/>
        <w:t xml:space="preserve">      The outcomes: 6</w:t>
      </w:r>
      <w:proofErr w:type="gramStart"/>
      <w:r w:rsidRPr="001C6DB0">
        <w:t>.(</w:t>
      </w:r>
      <w:proofErr w:type="gramEnd"/>
      <w:r w:rsidRPr="001C6DB0">
        <w:t>72).(44) = 19008 hands.</w:t>
      </w:r>
    </w:p>
    <w:p w:rsidR="006C08A1" w:rsidRDefault="006C08A1" w:rsidP="006C08A1"/>
    <w:p w:rsidR="00172900" w:rsidRPr="006C08A1" w:rsidRDefault="00172900" w:rsidP="006C08A1">
      <w:pPr>
        <w:numPr>
          <w:ilvl w:val="0"/>
          <w:numId w:val="16"/>
        </w:numPr>
        <w:spacing w:after="120"/>
      </w:pPr>
      <w:r w:rsidRPr="006C08A1">
        <w:t>How many hands are in 2 cards of 1 denomination, 2 cards of another different denomination, and 1 card of a 3</w:t>
      </w:r>
      <w:r w:rsidRPr="006C08A1">
        <w:rPr>
          <w:vertAlign w:val="superscript"/>
        </w:rPr>
        <w:t>rd</w:t>
      </w:r>
      <w:r w:rsidRPr="006C08A1">
        <w:t xml:space="preserve"> </w:t>
      </w:r>
      <w:proofErr w:type="gramStart"/>
      <w:r w:rsidRPr="006C08A1">
        <w:t>denomination.</w:t>
      </w:r>
      <w:proofErr w:type="gramEnd"/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 xml:space="preserve">Select 2 cards of 1 denomination = </w:t>
      </w:r>
      <w:proofErr w:type="gramStart"/>
      <w:r w:rsidRPr="001C6DB0">
        <w:rPr>
          <w:sz w:val="22"/>
        </w:rPr>
        <w:t>C(</w:t>
      </w:r>
      <w:proofErr w:type="gramEnd"/>
      <w:r w:rsidRPr="001C6DB0">
        <w:rPr>
          <w:sz w:val="22"/>
        </w:rPr>
        <w:t>13,2) = 78 ways.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 xml:space="preserve">Select 2 of one denomination, there are </w:t>
      </w:r>
      <w:proofErr w:type="gramStart"/>
      <w:r w:rsidRPr="001C6DB0">
        <w:rPr>
          <w:sz w:val="22"/>
        </w:rPr>
        <w:t>C(</w:t>
      </w:r>
      <w:proofErr w:type="gramEnd"/>
      <w:r w:rsidRPr="001C6DB0">
        <w:rPr>
          <w:sz w:val="22"/>
        </w:rPr>
        <w:t>4,2) = 6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 xml:space="preserve">Then select 2 of the other = </w:t>
      </w:r>
      <w:proofErr w:type="gramStart"/>
      <w:r w:rsidRPr="001C6DB0">
        <w:rPr>
          <w:sz w:val="22"/>
        </w:rPr>
        <w:t>C(</w:t>
      </w:r>
      <w:proofErr w:type="gramEnd"/>
      <w:r w:rsidRPr="001C6DB0">
        <w:rPr>
          <w:sz w:val="22"/>
        </w:rPr>
        <w:t>4,2) = 6</w:t>
      </w:r>
    </w:p>
    <w:p w:rsidR="00172900" w:rsidRPr="001C6DB0" w:rsidRDefault="00172900">
      <w:pPr>
        <w:ind w:left="720"/>
        <w:rPr>
          <w:sz w:val="22"/>
        </w:rPr>
      </w:pPr>
      <w:r w:rsidRPr="001C6DB0">
        <w:rPr>
          <w:sz w:val="22"/>
        </w:rPr>
        <w:t>Select the 3</w:t>
      </w:r>
      <w:r w:rsidRPr="001C6DB0">
        <w:rPr>
          <w:sz w:val="22"/>
          <w:vertAlign w:val="superscript"/>
        </w:rPr>
        <w:t>rd</w:t>
      </w:r>
      <w:r w:rsidRPr="001C6DB0">
        <w:rPr>
          <w:sz w:val="22"/>
        </w:rPr>
        <w:t xml:space="preserve"> denomination, there are </w:t>
      </w:r>
      <w:proofErr w:type="gramStart"/>
      <w:r w:rsidRPr="001C6DB0">
        <w:rPr>
          <w:sz w:val="22"/>
        </w:rPr>
        <w:t>11.C(</w:t>
      </w:r>
      <w:proofErr w:type="gramEnd"/>
      <w:r w:rsidRPr="001C6DB0">
        <w:rPr>
          <w:sz w:val="22"/>
        </w:rPr>
        <w:t>4,1) = 44</w:t>
      </w:r>
    </w:p>
    <w:p w:rsidR="00ED39FF" w:rsidRPr="006C08A1" w:rsidRDefault="00172900">
      <w:pPr>
        <w:ind w:left="720"/>
        <w:rPr>
          <w:sz w:val="22"/>
        </w:rPr>
      </w:pPr>
      <w:r w:rsidRPr="001C6DB0">
        <w:rPr>
          <w:sz w:val="22"/>
        </w:rPr>
        <w:t xml:space="preserve"># </w:t>
      </w:r>
      <w:proofErr w:type="gramStart"/>
      <w:r w:rsidRPr="001C6DB0">
        <w:rPr>
          <w:sz w:val="22"/>
        </w:rPr>
        <w:t>of</w:t>
      </w:r>
      <w:proofErr w:type="gramEnd"/>
      <w:r w:rsidRPr="001C6DB0">
        <w:rPr>
          <w:sz w:val="22"/>
        </w:rPr>
        <w:t xml:space="preserve"> poker hands = 78.6.6.44 = 123552 hands.</w:t>
      </w:r>
    </w:p>
    <w:p w:rsidR="001C6DB0" w:rsidRDefault="001C6DB0">
      <w:r>
        <w:br w:type="page"/>
      </w:r>
    </w:p>
    <w:p w:rsidR="00172900" w:rsidRDefault="00172900">
      <w:r>
        <w:lastRenderedPageBreak/>
        <w:t>Let the event A: card is a spade, and B is the face card.</w:t>
      </w:r>
    </w:p>
    <w:p w:rsidR="00172900" w:rsidRDefault="00172900">
      <w:pPr>
        <w:tabs>
          <w:tab w:val="left" w:pos="360"/>
        </w:tabs>
      </w:pPr>
      <w:r>
        <w:tab/>
        <w:t xml:space="preserve">- </w:t>
      </w:r>
      <w:r w:rsidRPr="00AD6A14">
        <w:rPr>
          <w:b/>
          <w:i/>
        </w:rPr>
        <w:t>What is the probability of A?</w:t>
      </w:r>
      <w:r>
        <w:t xml:space="preserve">   </w:t>
      </w:r>
      <w:proofErr w:type="spellStart"/>
      <w:r>
        <w:rPr>
          <w:sz w:val="20"/>
        </w:rPr>
        <w:t>Pr</w:t>
      </w:r>
      <w:proofErr w:type="spellEnd"/>
      <w:r>
        <w:rPr>
          <w:sz w:val="20"/>
        </w:rPr>
        <w:t xml:space="preserve"> (A</w:t>
      </w:r>
      <w:proofErr w:type="gramStart"/>
      <w:r>
        <w:rPr>
          <w:sz w:val="20"/>
        </w:rPr>
        <w:t>={</w:t>
      </w:r>
      <w:proofErr w:type="gramEnd"/>
      <w:r>
        <w:rPr>
          <w:sz w:val="20"/>
        </w:rPr>
        <w:t>card is a spade}) =</w:t>
      </w:r>
      <w:r>
        <w:t xml:space="preserve"> </w:t>
      </w:r>
      <w:r w:rsidRPr="007225D3">
        <w:rPr>
          <w:position w:val="-18"/>
        </w:rPr>
        <w:object w:dxaOrig="1660" w:dyaOrig="520">
          <v:shape id="_x0000_i1030" type="#_x0000_t75" style="width:83.25pt;height:26.25pt" o:ole="">
            <v:imagedata r:id="rId19" o:title=""/>
          </v:shape>
          <o:OLEObject Type="Embed" ProgID="Equation.3" ShapeID="_x0000_i1030" DrawAspect="Content" ObjectID="_1370372168" r:id="rId20"/>
        </w:object>
      </w:r>
    </w:p>
    <w:p w:rsidR="00172900" w:rsidRDefault="00172900">
      <w:pPr>
        <w:tabs>
          <w:tab w:val="left" w:pos="360"/>
        </w:tabs>
        <w:rPr>
          <w:sz w:val="12"/>
        </w:rPr>
      </w:pPr>
    </w:p>
    <w:p w:rsidR="00172900" w:rsidRDefault="00172900">
      <w:pPr>
        <w:tabs>
          <w:tab w:val="left" w:pos="360"/>
        </w:tabs>
      </w:pPr>
      <w:r>
        <w:tab/>
      </w:r>
      <w:r w:rsidRPr="00AD6A14">
        <w:t xml:space="preserve">- </w:t>
      </w:r>
      <w:r w:rsidRPr="00AD6A14">
        <w:rPr>
          <w:b/>
          <w:i/>
        </w:rPr>
        <w:t>What is the probability of B?</w:t>
      </w:r>
      <w:r>
        <w:t xml:space="preserve">   </w:t>
      </w:r>
      <w:proofErr w:type="spellStart"/>
      <w:r>
        <w:rPr>
          <w:sz w:val="20"/>
        </w:rPr>
        <w:t>Pr</w:t>
      </w:r>
      <w:proofErr w:type="spellEnd"/>
      <w:r>
        <w:rPr>
          <w:sz w:val="20"/>
        </w:rPr>
        <w:t xml:space="preserve"> (B</w:t>
      </w:r>
      <w:proofErr w:type="gramStart"/>
      <w:r>
        <w:rPr>
          <w:sz w:val="20"/>
        </w:rPr>
        <w:t>={</w:t>
      </w:r>
      <w:proofErr w:type="gramEnd"/>
      <w:r>
        <w:rPr>
          <w:sz w:val="20"/>
        </w:rPr>
        <w:t>face card}) =</w:t>
      </w:r>
      <w:r>
        <w:t xml:space="preserve"> </w:t>
      </w:r>
      <w:r w:rsidRPr="007225D3">
        <w:rPr>
          <w:position w:val="-18"/>
        </w:rPr>
        <w:object w:dxaOrig="1620" w:dyaOrig="480">
          <v:shape id="_x0000_i1031" type="#_x0000_t75" style="width:81pt;height:24pt" o:ole="">
            <v:imagedata r:id="rId21" o:title=""/>
          </v:shape>
          <o:OLEObject Type="Embed" ProgID="Equation.3" ShapeID="_x0000_i1031" DrawAspect="Content" ObjectID="_1370372169" r:id="rId22"/>
        </w:object>
      </w:r>
    </w:p>
    <w:p w:rsidR="00172900" w:rsidRDefault="00172900">
      <w:pPr>
        <w:tabs>
          <w:tab w:val="left" w:pos="360"/>
        </w:tabs>
        <w:rPr>
          <w:sz w:val="12"/>
        </w:rPr>
      </w:pPr>
    </w:p>
    <w:p w:rsidR="00172900" w:rsidRDefault="00172900">
      <w:pPr>
        <w:tabs>
          <w:tab w:val="left" w:pos="360"/>
        </w:tabs>
      </w:pPr>
      <w:r>
        <w:tab/>
        <w:t xml:space="preserve">- </w:t>
      </w:r>
      <w:r w:rsidRPr="00AD6A14">
        <w:rPr>
          <w:b/>
          <w:i/>
        </w:rPr>
        <w:t xml:space="preserve">What is the probability of A </w:t>
      </w:r>
      <w:r w:rsidRPr="00AD6A14">
        <w:rPr>
          <w:b/>
          <w:i/>
        </w:rPr>
        <w:sym w:font="Symbol" w:char="F0C7"/>
      </w:r>
      <w:r w:rsidRPr="00AD6A14">
        <w:rPr>
          <w:b/>
          <w:i/>
        </w:rPr>
        <w:t xml:space="preserve"> B?</w:t>
      </w:r>
      <w:r>
        <w:t xml:space="preserve">   </w:t>
      </w:r>
      <w:proofErr w:type="spellStart"/>
      <w:r>
        <w:rPr>
          <w:sz w:val="20"/>
        </w:rPr>
        <w:t>Pr</w:t>
      </w:r>
      <w:proofErr w:type="spellEnd"/>
      <w:r>
        <w:rPr>
          <w:sz w:val="20"/>
        </w:rPr>
        <w:t xml:space="preserve"> (A </w:t>
      </w:r>
      <w:r>
        <w:rPr>
          <w:sz w:val="20"/>
        </w:rPr>
        <w:sym w:font="Symbol" w:char="F0C7"/>
      </w:r>
      <w:r>
        <w:rPr>
          <w:sz w:val="20"/>
        </w:rPr>
        <w:t xml:space="preserve"> B) =</w:t>
      </w:r>
      <w:r>
        <w:t xml:space="preserve"> </w:t>
      </w:r>
      <w:r w:rsidRPr="007225D3">
        <w:rPr>
          <w:position w:val="-18"/>
        </w:rPr>
        <w:object w:dxaOrig="2020" w:dyaOrig="520">
          <v:shape id="_x0000_i1032" type="#_x0000_t75" style="width:101.25pt;height:26.25pt" o:ole="">
            <v:imagedata r:id="rId23" o:title=""/>
          </v:shape>
          <o:OLEObject Type="Embed" ProgID="Equation.3" ShapeID="_x0000_i1032" DrawAspect="Content" ObjectID="_1370372170" r:id="rId24"/>
        </w:object>
      </w:r>
    </w:p>
    <w:p w:rsidR="00172900" w:rsidRDefault="00172900">
      <w:r>
        <w:t xml:space="preserve"> </w:t>
      </w:r>
    </w:p>
    <w:p w:rsidR="00ED39FF" w:rsidRDefault="00ED39FF"/>
    <w:p w:rsidR="00172900" w:rsidRPr="00101406" w:rsidRDefault="00172900">
      <w:pPr>
        <w:rPr>
          <w:sz w:val="26"/>
          <w:szCs w:val="26"/>
        </w:rPr>
      </w:pPr>
      <w:r w:rsidRPr="00101406">
        <w:rPr>
          <w:sz w:val="26"/>
          <w:szCs w:val="26"/>
        </w:rPr>
        <w:t>* 13 cards are dealt from a deck of 52 cards</w:t>
      </w:r>
    </w:p>
    <w:p w:rsidR="00101406" w:rsidRDefault="00172900" w:rsidP="00101406">
      <w:pPr>
        <w:pStyle w:val="ListParagraph"/>
        <w:numPr>
          <w:ilvl w:val="0"/>
          <w:numId w:val="20"/>
        </w:numPr>
        <w:ind w:left="720"/>
      </w:pPr>
      <w:r w:rsidRPr="00101406">
        <w:rPr>
          <w:b/>
          <w:i/>
        </w:rPr>
        <w:t>What is the probability that the ace of spades is one of the 13 cards</w:t>
      </w:r>
      <w:r>
        <w:t xml:space="preserve">?  </w:t>
      </w:r>
    </w:p>
    <w:p w:rsidR="00172900" w:rsidRPr="00101406" w:rsidRDefault="00172900" w:rsidP="00101406">
      <w:pPr>
        <w:spacing w:before="120" w:after="120"/>
        <w:ind w:left="720"/>
      </w:pPr>
      <w:proofErr w:type="spellStart"/>
      <w:r w:rsidRPr="00101406">
        <w:t>Pr</w:t>
      </w:r>
      <w:proofErr w:type="spellEnd"/>
      <w:r w:rsidRPr="00101406">
        <w:t xml:space="preserve"> (ace of spades) = </w:t>
      </w:r>
      <w:r w:rsidRPr="00101406">
        <w:rPr>
          <w:position w:val="-18"/>
        </w:rPr>
        <w:object w:dxaOrig="320" w:dyaOrig="480">
          <v:shape id="_x0000_i1033" type="#_x0000_t75" style="width:15.75pt;height:24pt" o:ole="">
            <v:imagedata r:id="rId25" o:title=""/>
          </v:shape>
          <o:OLEObject Type="Embed" ProgID="Equation.3" ShapeID="_x0000_i1033" DrawAspect="Content" ObjectID="_1370372171" r:id="rId26"/>
        </w:object>
      </w:r>
      <w:r w:rsidRPr="00101406">
        <w:t>= 1/4</w:t>
      </w:r>
    </w:p>
    <w:p w:rsidR="00172900" w:rsidRDefault="00172900" w:rsidP="00101406">
      <w:pPr>
        <w:pStyle w:val="BodyTextIndent2"/>
        <w:numPr>
          <w:ilvl w:val="0"/>
          <w:numId w:val="20"/>
        </w:numPr>
        <w:ind w:left="720"/>
      </w:pPr>
      <w:r w:rsidRPr="00101406">
        <w:rPr>
          <w:b/>
          <w:i/>
        </w:rPr>
        <w:t>Suppose 1 of the 13 cards is chosen at random and not found to be the ace spades. What is the probability that none of the 13 cards is the ace of spades</w:t>
      </w:r>
      <w:r>
        <w:t xml:space="preserve">? </w:t>
      </w:r>
    </w:p>
    <w:p w:rsidR="00172900" w:rsidRPr="001C6DB0" w:rsidRDefault="00172900" w:rsidP="001C6DB0">
      <w:pPr>
        <w:ind w:left="630"/>
        <w:rPr>
          <w:sz w:val="22"/>
        </w:rPr>
      </w:pPr>
      <w:proofErr w:type="spellStart"/>
      <w:proofErr w:type="gramStart"/>
      <w:r w:rsidRPr="001C6DB0">
        <w:rPr>
          <w:sz w:val="22"/>
        </w:rPr>
        <w:t>Pr</w:t>
      </w:r>
      <w:proofErr w:type="spellEnd"/>
      <w:r w:rsidRPr="001C6DB0">
        <w:rPr>
          <w:sz w:val="22"/>
        </w:rPr>
        <w:t>(</w:t>
      </w:r>
      <w:proofErr w:type="gramEnd"/>
      <w:r w:rsidRPr="001C6DB0">
        <w:rPr>
          <w:sz w:val="22"/>
        </w:rPr>
        <w:t xml:space="preserve">none| 1 is not) =  </w:t>
      </w:r>
      <w:r w:rsidRPr="001C6DB0">
        <w:rPr>
          <w:position w:val="-40"/>
          <w:sz w:val="22"/>
        </w:rPr>
        <w:object w:dxaOrig="7100" w:dyaOrig="920">
          <v:shape id="_x0000_i1034" type="#_x0000_t75" style="width:354.75pt;height:45.75pt" o:ole="">
            <v:imagedata r:id="rId27" o:title=""/>
          </v:shape>
          <o:OLEObject Type="Embed" ProgID="Equation.3" ShapeID="_x0000_i1034" DrawAspect="Content" ObjectID="_1370372172" r:id="rId28"/>
        </w:object>
      </w:r>
    </w:p>
    <w:p w:rsidR="00172900" w:rsidRDefault="00172900">
      <w:pPr>
        <w:ind w:left="720"/>
        <w:rPr>
          <w:sz w:val="16"/>
        </w:rPr>
      </w:pPr>
    </w:p>
    <w:p w:rsidR="00172900" w:rsidRPr="00101406" w:rsidRDefault="00172900" w:rsidP="00101406">
      <w:pPr>
        <w:pStyle w:val="ListParagraph"/>
        <w:numPr>
          <w:ilvl w:val="0"/>
          <w:numId w:val="20"/>
        </w:numPr>
        <w:ind w:left="720"/>
        <w:rPr>
          <w:b/>
          <w:i/>
        </w:rPr>
      </w:pPr>
      <w:r w:rsidRPr="00101406">
        <w:rPr>
          <w:b/>
          <w:i/>
        </w:rPr>
        <w:t xml:space="preserve">Repeat previous experiment 10 times (replacing the card), and the ace of spades is not seen. </w:t>
      </w:r>
    </w:p>
    <w:p w:rsidR="00172900" w:rsidRPr="00101406" w:rsidRDefault="00172900">
      <w:pPr>
        <w:rPr>
          <w:b/>
          <w:i/>
        </w:rPr>
      </w:pPr>
      <w:r w:rsidRPr="00101406">
        <w:rPr>
          <w:b/>
          <w:i/>
        </w:rPr>
        <w:t xml:space="preserve">          What is the probability that the ace of spades actually is one of the 13 cards?</w:t>
      </w:r>
    </w:p>
    <w:p w:rsidR="00172900" w:rsidRDefault="00172900" w:rsidP="007E21D8">
      <w:pPr>
        <w:spacing w:before="120"/>
        <w:ind w:left="720" w:firstLine="360"/>
        <w:rPr>
          <w:position w:val="-50"/>
          <w:sz w:val="22"/>
        </w:rPr>
      </w:pPr>
      <w:proofErr w:type="spellStart"/>
      <w:proofErr w:type="gramStart"/>
      <w:r w:rsidRPr="001C6DB0">
        <w:rPr>
          <w:sz w:val="22"/>
        </w:rPr>
        <w:t>Pr</w:t>
      </w:r>
      <w:proofErr w:type="spellEnd"/>
      <w:r w:rsidRPr="001C6DB0">
        <w:rPr>
          <w:sz w:val="22"/>
        </w:rPr>
        <w:t>(</w:t>
      </w:r>
      <w:proofErr w:type="gramEnd"/>
      <w:r w:rsidRPr="001C6DB0">
        <w:rPr>
          <w:sz w:val="22"/>
        </w:rPr>
        <w:t xml:space="preserve">aces is one| 10 is not) =  </w:t>
      </w:r>
      <w:r w:rsidR="001C6DB0" w:rsidRPr="001C6DB0">
        <w:rPr>
          <w:position w:val="-24"/>
          <w:sz w:val="22"/>
        </w:rPr>
        <w:object w:dxaOrig="4940" w:dyaOrig="600">
          <v:shape id="_x0000_i1035" type="#_x0000_t75" style="width:246.75pt;height:30pt" o:ole="">
            <v:imagedata r:id="rId29" o:title=""/>
          </v:shape>
          <o:OLEObject Type="Embed" ProgID="Equation.DSMT4" ShapeID="_x0000_i1035" DrawAspect="Content" ObjectID="_1370372173" r:id="rId30"/>
        </w:object>
      </w:r>
    </w:p>
    <w:p w:rsidR="001C6DB0" w:rsidRPr="001C6DB0" w:rsidRDefault="001C6DB0" w:rsidP="001C6DB0">
      <w:pPr>
        <w:tabs>
          <w:tab w:val="left" w:pos="2610"/>
        </w:tabs>
        <w:ind w:firstLine="360"/>
        <w:rPr>
          <w:sz w:val="28"/>
        </w:rPr>
      </w:pPr>
      <w:r>
        <w:rPr>
          <w:position w:val="-50"/>
          <w:sz w:val="22"/>
        </w:rPr>
        <w:tab/>
      </w:r>
      <w:r w:rsidRPr="001C6DB0">
        <w:rPr>
          <w:position w:val="-50"/>
          <w:sz w:val="22"/>
        </w:rPr>
        <w:object w:dxaOrig="2280" w:dyaOrig="1120">
          <v:shape id="_x0000_i1036" type="#_x0000_t75" style="width:114pt;height:56.25pt" o:ole="">
            <v:imagedata r:id="rId31" o:title=""/>
          </v:shape>
          <o:OLEObject Type="Embed" ProgID="Equation.DSMT4" ShapeID="_x0000_i1036" DrawAspect="Content" ObjectID="_1370372174" r:id="rId32"/>
        </w:object>
      </w:r>
    </w:p>
    <w:p w:rsidR="00172900" w:rsidRDefault="00172900"/>
    <w:p w:rsidR="00172900" w:rsidRDefault="00172900"/>
    <w:p w:rsidR="00172900" w:rsidRDefault="00172900"/>
    <w:p w:rsidR="00172900" w:rsidRPr="00380FB9" w:rsidRDefault="00ED39FF">
      <w:pPr>
        <w:pStyle w:val="Heading1"/>
        <w:rPr>
          <w:i/>
          <w:color w:val="000099"/>
          <w:sz w:val="28"/>
          <w:szCs w:val="28"/>
        </w:rPr>
      </w:pPr>
      <w:r>
        <w:br w:type="page"/>
      </w:r>
      <w:r w:rsidR="00172900" w:rsidRPr="00380FB9">
        <w:rPr>
          <w:i/>
          <w:color w:val="000099"/>
          <w:sz w:val="28"/>
          <w:szCs w:val="28"/>
        </w:rPr>
        <w:lastRenderedPageBreak/>
        <w:t>COIN</w:t>
      </w:r>
    </w:p>
    <w:p w:rsidR="00172900" w:rsidRDefault="00172900">
      <w:pPr>
        <w:rPr>
          <w:sz w:val="16"/>
        </w:rPr>
      </w:pPr>
    </w:p>
    <w:p w:rsidR="00172900" w:rsidRPr="0056645E" w:rsidRDefault="00172900">
      <w:pPr>
        <w:rPr>
          <w:sz w:val="26"/>
          <w:szCs w:val="26"/>
        </w:rPr>
      </w:pPr>
      <w:r w:rsidRPr="0056645E">
        <w:rPr>
          <w:sz w:val="26"/>
          <w:szCs w:val="26"/>
        </w:rPr>
        <w:t>- 3 coins to be tossed.</w:t>
      </w:r>
    </w:p>
    <w:p w:rsidR="00C45890" w:rsidRPr="00FF3C3A" w:rsidRDefault="00172900">
      <w:pPr>
        <w:tabs>
          <w:tab w:val="left" w:pos="360"/>
        </w:tabs>
      </w:pPr>
      <w:r w:rsidRPr="00FF3C3A">
        <w:tab/>
        <w:t xml:space="preserve">- </w:t>
      </w:r>
      <w:r w:rsidRPr="00FF3C3A">
        <w:rPr>
          <w:b/>
          <w:i/>
        </w:rPr>
        <w:t>What is the probability at least one head appears</w:t>
      </w:r>
      <w:r w:rsidRPr="00FF3C3A">
        <w:t xml:space="preserve">?  </w:t>
      </w:r>
    </w:p>
    <w:p w:rsidR="00172900" w:rsidRPr="00FF3C3A" w:rsidRDefault="00C45890">
      <w:pPr>
        <w:tabs>
          <w:tab w:val="left" w:pos="360"/>
        </w:tabs>
        <w:rPr>
          <w:position w:val="-18"/>
        </w:rPr>
      </w:pPr>
      <w:r w:rsidRPr="00FF3C3A">
        <w:tab/>
      </w:r>
      <w:r w:rsidRPr="00FF3C3A">
        <w:tab/>
      </w:r>
      <w:proofErr w:type="spellStart"/>
      <w:proofErr w:type="gramStart"/>
      <w:r w:rsidR="00172900" w:rsidRPr="00FF3C3A">
        <w:t>Pr</w:t>
      </w:r>
      <w:proofErr w:type="spellEnd"/>
      <w:r w:rsidR="00172900" w:rsidRPr="00FF3C3A">
        <w:t>(</w:t>
      </w:r>
      <w:proofErr w:type="gramEnd"/>
      <w:r w:rsidR="00172900" w:rsidRPr="00FF3C3A">
        <w:t xml:space="preserve">{1,2,3}) = </w:t>
      </w:r>
      <w:proofErr w:type="spellStart"/>
      <w:r w:rsidR="00172900" w:rsidRPr="00FF3C3A">
        <w:t>Pr</w:t>
      </w:r>
      <w:proofErr w:type="spellEnd"/>
      <w:r w:rsidR="00172900" w:rsidRPr="00FF3C3A">
        <w:t xml:space="preserve">(1) + </w:t>
      </w:r>
      <w:proofErr w:type="spellStart"/>
      <w:r w:rsidR="00172900" w:rsidRPr="00FF3C3A">
        <w:t>Pr</w:t>
      </w:r>
      <w:proofErr w:type="spellEnd"/>
      <w:r w:rsidR="00172900" w:rsidRPr="00FF3C3A">
        <w:t xml:space="preserve">(2) + </w:t>
      </w:r>
      <w:proofErr w:type="spellStart"/>
      <w:r w:rsidR="00172900" w:rsidRPr="00FF3C3A">
        <w:t>Pr</w:t>
      </w:r>
      <w:proofErr w:type="spellEnd"/>
      <w:r w:rsidR="00172900" w:rsidRPr="00FF3C3A">
        <w:t xml:space="preserve">(3) = </w:t>
      </w:r>
      <w:r w:rsidR="00172900" w:rsidRPr="00FF3C3A">
        <w:rPr>
          <w:position w:val="-18"/>
        </w:rPr>
        <w:object w:dxaOrig="1340" w:dyaOrig="480">
          <v:shape id="_x0000_i1037" type="#_x0000_t75" style="width:66.75pt;height:24pt" o:ole="">
            <v:imagedata r:id="rId33" o:title=""/>
          </v:shape>
          <o:OLEObject Type="Embed" ProgID="Equation.3" ShapeID="_x0000_i1037" DrawAspect="Content" ObjectID="_1370372175" r:id="rId34"/>
        </w:object>
      </w:r>
    </w:p>
    <w:p w:rsidR="00C45890" w:rsidRPr="00FF3C3A" w:rsidRDefault="00C45890">
      <w:pPr>
        <w:tabs>
          <w:tab w:val="left" w:pos="360"/>
        </w:tabs>
      </w:pPr>
    </w:p>
    <w:p w:rsidR="00C45890" w:rsidRPr="00FF3C3A" w:rsidRDefault="00172900">
      <w:pPr>
        <w:tabs>
          <w:tab w:val="left" w:pos="360"/>
        </w:tabs>
      </w:pPr>
      <w:r w:rsidRPr="00FF3C3A">
        <w:tab/>
        <w:t xml:space="preserve">- </w:t>
      </w:r>
      <w:r w:rsidRPr="00FF3C3A">
        <w:rPr>
          <w:b/>
          <w:i/>
        </w:rPr>
        <w:t>What is the probability all heads or all tails</w:t>
      </w:r>
      <w:r w:rsidRPr="00FF3C3A">
        <w:t xml:space="preserve">?  </w:t>
      </w:r>
    </w:p>
    <w:p w:rsidR="00172900" w:rsidRPr="00FF3C3A" w:rsidRDefault="00C45890">
      <w:pPr>
        <w:tabs>
          <w:tab w:val="left" w:pos="360"/>
        </w:tabs>
      </w:pPr>
      <w:r w:rsidRPr="00FF3C3A">
        <w:tab/>
      </w:r>
      <w:r w:rsidRPr="00FF3C3A">
        <w:tab/>
      </w:r>
      <w:proofErr w:type="spellStart"/>
      <w:proofErr w:type="gramStart"/>
      <w:r w:rsidR="00172900" w:rsidRPr="00FF3C3A">
        <w:t>Pr</w:t>
      </w:r>
      <w:proofErr w:type="spellEnd"/>
      <w:r w:rsidR="00172900" w:rsidRPr="00FF3C3A">
        <w:t>(</w:t>
      </w:r>
      <w:proofErr w:type="gramEnd"/>
      <w:r w:rsidR="00172900" w:rsidRPr="00FF3C3A">
        <w:t xml:space="preserve">all heads or all tails) = </w:t>
      </w:r>
      <w:proofErr w:type="spellStart"/>
      <w:r w:rsidR="00172900" w:rsidRPr="00FF3C3A">
        <w:t>Pr</w:t>
      </w:r>
      <w:proofErr w:type="spellEnd"/>
      <w:r w:rsidR="00172900" w:rsidRPr="00FF3C3A">
        <w:t xml:space="preserve">(0) + </w:t>
      </w:r>
      <w:proofErr w:type="spellStart"/>
      <w:r w:rsidR="00172900" w:rsidRPr="00FF3C3A">
        <w:t>Pr</w:t>
      </w:r>
      <w:proofErr w:type="spellEnd"/>
      <w:r w:rsidR="00172900" w:rsidRPr="00FF3C3A">
        <w:t xml:space="preserve">(3) = </w:t>
      </w:r>
      <w:r w:rsidR="00172900" w:rsidRPr="00FF3C3A">
        <w:rPr>
          <w:position w:val="-18"/>
        </w:rPr>
        <w:object w:dxaOrig="980" w:dyaOrig="480">
          <v:shape id="_x0000_i1038" type="#_x0000_t75" style="width:48.75pt;height:24pt" o:ole="">
            <v:imagedata r:id="rId35" o:title=""/>
          </v:shape>
          <o:OLEObject Type="Embed" ProgID="Equation.3" ShapeID="_x0000_i1038" DrawAspect="Content" ObjectID="_1370372176" r:id="rId36"/>
        </w:object>
      </w:r>
    </w:p>
    <w:p w:rsidR="00ED39FF" w:rsidRPr="00FF3C3A" w:rsidRDefault="00ED39FF">
      <w:pPr>
        <w:tabs>
          <w:tab w:val="left" w:pos="360"/>
        </w:tabs>
      </w:pPr>
    </w:p>
    <w:p w:rsidR="00172900" w:rsidRPr="00FF3C3A" w:rsidRDefault="00172900">
      <w:pPr>
        <w:tabs>
          <w:tab w:val="left" w:pos="360"/>
        </w:tabs>
      </w:pPr>
      <w:r w:rsidRPr="0056645E">
        <w:rPr>
          <w:sz w:val="26"/>
          <w:szCs w:val="26"/>
        </w:rPr>
        <w:t>- 1 coin,</w:t>
      </w:r>
      <w:r w:rsidRPr="00FF3C3A">
        <w:t xml:space="preserve"> </w:t>
      </w:r>
      <w:r w:rsidRPr="00FF3C3A">
        <w:rPr>
          <w:b/>
          <w:i/>
        </w:rPr>
        <w:t>what is the probability that heads is twice as likely to appear as tails</w:t>
      </w:r>
      <w:r w:rsidRPr="00FF3C3A">
        <w:t xml:space="preserve">? </w:t>
      </w:r>
    </w:p>
    <w:p w:rsidR="00172900" w:rsidRPr="00FF3C3A" w:rsidRDefault="00172900">
      <w:pPr>
        <w:tabs>
          <w:tab w:val="left" w:pos="360"/>
        </w:tabs>
      </w:pPr>
      <w:r w:rsidRPr="00FF3C3A">
        <w:t xml:space="preserve">       Let </w:t>
      </w:r>
      <w:proofErr w:type="spellStart"/>
      <w:proofErr w:type="gramStart"/>
      <w:r w:rsidRPr="00FF3C3A">
        <w:t>Pr</w:t>
      </w:r>
      <w:proofErr w:type="spellEnd"/>
      <w:r w:rsidRPr="00FF3C3A">
        <w:t>(</w:t>
      </w:r>
      <w:proofErr w:type="gramEnd"/>
      <w:r w:rsidRPr="00FF3C3A">
        <w:t xml:space="preserve">T) = p  </w:t>
      </w:r>
      <w:r w:rsidRPr="00FF3C3A">
        <w:sym w:font="Symbol" w:char="F0DE"/>
      </w:r>
      <w:r w:rsidRPr="00FF3C3A">
        <w:t xml:space="preserve"> </w:t>
      </w:r>
      <w:proofErr w:type="spellStart"/>
      <w:r w:rsidRPr="00FF3C3A">
        <w:t>Pr</w:t>
      </w:r>
      <w:proofErr w:type="spellEnd"/>
      <w:r w:rsidRPr="00FF3C3A">
        <w:t xml:space="preserve">(H) = 2p </w:t>
      </w:r>
      <w:r w:rsidRPr="00FF3C3A">
        <w:sym w:font="Symbol" w:char="F0DE"/>
      </w:r>
      <w:r w:rsidRPr="00FF3C3A">
        <w:t xml:space="preserve"> p + 2p = 1 </w:t>
      </w:r>
      <w:r w:rsidRPr="00FF3C3A">
        <w:sym w:font="Symbol" w:char="F0DE"/>
      </w:r>
      <w:r w:rsidRPr="00FF3C3A">
        <w:t xml:space="preserve"> p = 1/3       </w:t>
      </w:r>
      <w:proofErr w:type="spellStart"/>
      <w:r w:rsidRPr="00FF3C3A">
        <w:t>Pr</w:t>
      </w:r>
      <w:proofErr w:type="spellEnd"/>
      <w:r w:rsidRPr="00FF3C3A">
        <w:t xml:space="preserve">(T) = 1/3  </w:t>
      </w:r>
      <w:r w:rsidRPr="00FF3C3A">
        <w:sym w:font="Symbol" w:char="F0DE"/>
      </w:r>
      <w:r w:rsidRPr="00FF3C3A">
        <w:t xml:space="preserve"> </w:t>
      </w:r>
      <w:proofErr w:type="spellStart"/>
      <w:r w:rsidRPr="00FF3C3A">
        <w:t>Pr</w:t>
      </w:r>
      <w:proofErr w:type="spellEnd"/>
      <w:r w:rsidRPr="00FF3C3A">
        <w:t>(H) = 2/3</w:t>
      </w:r>
    </w:p>
    <w:p w:rsidR="00172900" w:rsidRPr="00FF3C3A" w:rsidRDefault="00172900">
      <w:pPr>
        <w:tabs>
          <w:tab w:val="left" w:pos="360"/>
        </w:tabs>
      </w:pPr>
    </w:p>
    <w:p w:rsidR="00ED39FF" w:rsidRPr="00FF3C3A" w:rsidRDefault="00ED39FF">
      <w:pPr>
        <w:tabs>
          <w:tab w:val="left" w:pos="360"/>
        </w:tabs>
      </w:pPr>
    </w:p>
    <w:p w:rsidR="00172900" w:rsidRPr="00FF3C3A" w:rsidRDefault="00172900" w:rsidP="0056645E">
      <w:pPr>
        <w:spacing w:line="360" w:lineRule="auto"/>
      </w:pPr>
      <w:r w:rsidRPr="0056645E">
        <w:rPr>
          <w:sz w:val="26"/>
          <w:szCs w:val="26"/>
        </w:rPr>
        <w:t>- 1 coin is tossed 10 times</w:t>
      </w:r>
      <w:r w:rsidRPr="00FF3C3A">
        <w:t>?</w:t>
      </w:r>
    </w:p>
    <w:p w:rsidR="00172900" w:rsidRPr="00FF3C3A" w:rsidRDefault="00172900" w:rsidP="0056645E">
      <w:pPr>
        <w:pStyle w:val="ListParagraph"/>
        <w:numPr>
          <w:ilvl w:val="0"/>
          <w:numId w:val="18"/>
        </w:numPr>
        <w:spacing w:line="360" w:lineRule="auto"/>
      </w:pPr>
      <w:r w:rsidRPr="0056645E">
        <w:rPr>
          <w:b/>
          <w:i/>
        </w:rPr>
        <w:t>How many different outcomes are possible</w:t>
      </w:r>
      <w:r w:rsidRPr="00FF3C3A">
        <w:t>?     2</w:t>
      </w:r>
      <w:r w:rsidRPr="0056645E">
        <w:rPr>
          <w:vertAlign w:val="superscript"/>
        </w:rPr>
        <w:t>10</w:t>
      </w:r>
      <w:r w:rsidRPr="00FF3C3A">
        <w:t xml:space="preserve"> = 1024 outcomes.</w:t>
      </w:r>
    </w:p>
    <w:p w:rsidR="00172900" w:rsidRPr="00FF3C3A" w:rsidRDefault="00172900" w:rsidP="0056645E">
      <w:pPr>
        <w:pStyle w:val="ListParagraph"/>
        <w:numPr>
          <w:ilvl w:val="0"/>
          <w:numId w:val="18"/>
        </w:numPr>
        <w:spacing w:line="360" w:lineRule="auto"/>
      </w:pPr>
      <w:r w:rsidRPr="0056645E">
        <w:rPr>
          <w:b/>
          <w:i/>
        </w:rPr>
        <w:t>How many different outcomes have exactly 4 heads</w:t>
      </w:r>
      <w:r w:rsidRPr="00FF3C3A">
        <w:t>?    C(10,4) = 210 outcomes</w:t>
      </w:r>
    </w:p>
    <w:p w:rsidR="00172900" w:rsidRPr="00FF3C3A" w:rsidRDefault="00172900" w:rsidP="0056645E">
      <w:pPr>
        <w:pStyle w:val="ListParagraph"/>
        <w:numPr>
          <w:ilvl w:val="0"/>
          <w:numId w:val="18"/>
        </w:numPr>
        <w:spacing w:line="360" w:lineRule="auto"/>
      </w:pPr>
      <w:r w:rsidRPr="0056645E">
        <w:rPr>
          <w:b/>
          <w:i/>
        </w:rPr>
        <w:t>How many different outcomes at the most 2 heads?</w:t>
      </w:r>
      <w:r w:rsidRPr="00FF3C3A">
        <w:t xml:space="preserve">   C(10,0) + C(10,1) + C(10,2) = 56</w:t>
      </w:r>
    </w:p>
    <w:p w:rsidR="0056645E" w:rsidRPr="0056645E" w:rsidRDefault="00172900" w:rsidP="0056645E">
      <w:pPr>
        <w:pStyle w:val="ListParagraph"/>
        <w:numPr>
          <w:ilvl w:val="0"/>
          <w:numId w:val="18"/>
        </w:numPr>
        <w:spacing w:line="360" w:lineRule="auto"/>
        <w:rPr>
          <w:b/>
          <w:i/>
        </w:rPr>
      </w:pPr>
      <w:r w:rsidRPr="0056645E">
        <w:rPr>
          <w:b/>
          <w:i/>
        </w:rPr>
        <w:t xml:space="preserve">How many different outcomes at least 3 heads?       </w:t>
      </w:r>
    </w:p>
    <w:p w:rsidR="00172900" w:rsidRPr="00FF3C3A" w:rsidRDefault="0056645E" w:rsidP="0056645E">
      <w:pPr>
        <w:tabs>
          <w:tab w:val="left" w:pos="720"/>
        </w:tabs>
        <w:spacing w:line="276" w:lineRule="auto"/>
      </w:pPr>
      <w:r>
        <w:tab/>
      </w:r>
      <w:r w:rsidR="00172900" w:rsidRPr="00FF3C3A">
        <w:t>All outcomes – (at most 2 H) = 1024 – 56 = 968</w:t>
      </w:r>
    </w:p>
    <w:p w:rsidR="00172900" w:rsidRPr="00FF3C3A" w:rsidRDefault="00172900">
      <w:pPr>
        <w:tabs>
          <w:tab w:val="left" w:pos="360"/>
        </w:tabs>
      </w:pPr>
    </w:p>
    <w:p w:rsidR="0056645E" w:rsidRDefault="00172900" w:rsidP="008E37EE">
      <w:pPr>
        <w:pStyle w:val="ListParagraph"/>
        <w:numPr>
          <w:ilvl w:val="0"/>
          <w:numId w:val="18"/>
        </w:numPr>
        <w:tabs>
          <w:tab w:val="left" w:pos="360"/>
        </w:tabs>
        <w:spacing w:line="276" w:lineRule="auto"/>
      </w:pPr>
      <w:r w:rsidRPr="0056645E">
        <w:rPr>
          <w:b/>
          <w:i/>
        </w:rPr>
        <w:t>What is the probability of obtaining exactly 4 heads?</w:t>
      </w:r>
      <w:r w:rsidRPr="00FF3C3A">
        <w:t xml:space="preserve">     </w:t>
      </w:r>
    </w:p>
    <w:p w:rsidR="00172900" w:rsidRPr="00FF3C3A" w:rsidRDefault="0056645E" w:rsidP="0056645E">
      <w:pPr>
        <w:ind w:left="900"/>
      </w:pPr>
      <w:r w:rsidRPr="0056645E">
        <w:rPr>
          <w:position w:val="-28"/>
        </w:rPr>
        <w:object w:dxaOrig="3100" w:dyaOrig="639">
          <v:shape id="_x0000_i1050" type="#_x0000_t75" style="width:155.25pt;height:32.25pt" o:ole="">
            <v:imagedata r:id="rId37" o:title=""/>
          </v:shape>
          <o:OLEObject Type="Embed" ProgID="Equation.DSMT4" ShapeID="_x0000_i1050" DrawAspect="Content" ObjectID="_1370372177" r:id="rId38"/>
        </w:object>
      </w:r>
    </w:p>
    <w:p w:rsidR="00172900" w:rsidRPr="00FF3C3A" w:rsidRDefault="00172900">
      <w:pPr>
        <w:tabs>
          <w:tab w:val="left" w:pos="360"/>
        </w:tabs>
      </w:pPr>
    </w:p>
    <w:p w:rsidR="00ED39FF" w:rsidRPr="00FF3C3A" w:rsidRDefault="00ED39FF">
      <w:pPr>
        <w:tabs>
          <w:tab w:val="left" w:pos="360"/>
        </w:tabs>
      </w:pPr>
    </w:p>
    <w:p w:rsidR="00172900" w:rsidRPr="008E37EE" w:rsidRDefault="00172900" w:rsidP="008E37EE">
      <w:pPr>
        <w:ind w:left="360" w:hanging="360"/>
        <w:rPr>
          <w:b/>
          <w:i/>
        </w:rPr>
      </w:pPr>
      <w:r w:rsidRPr="008E37EE">
        <w:rPr>
          <w:b/>
          <w:i/>
        </w:rPr>
        <w:t xml:space="preserve">- </w:t>
      </w:r>
      <w:r w:rsidR="000A2E3E">
        <w:rPr>
          <w:b/>
          <w:i/>
        </w:rPr>
        <w:tab/>
      </w:r>
      <w:r w:rsidRPr="008E37EE">
        <w:rPr>
          <w:b/>
          <w:i/>
        </w:rPr>
        <w:t>Tosses 3 times, what is the conditional probability that the outcome is HHH given that at least 2H occurs?</w:t>
      </w:r>
    </w:p>
    <w:p w:rsidR="00F6580E" w:rsidRPr="00FF3C3A" w:rsidRDefault="00172900" w:rsidP="00F6580E">
      <w:pPr>
        <w:tabs>
          <w:tab w:val="left" w:pos="360"/>
        </w:tabs>
        <w:spacing w:after="120"/>
      </w:pPr>
      <w:r w:rsidRPr="00FF3C3A">
        <w:tab/>
        <w:t xml:space="preserve">   </w:t>
      </w:r>
      <w:proofErr w:type="spellStart"/>
      <w:proofErr w:type="gramStart"/>
      <w:r w:rsidRPr="00FF3C3A">
        <w:t>Pr</w:t>
      </w:r>
      <w:proofErr w:type="spellEnd"/>
      <w:r w:rsidRPr="00FF3C3A">
        <w:t>(</w:t>
      </w:r>
      <w:proofErr w:type="gramEnd"/>
      <w:r w:rsidRPr="00FF3C3A">
        <w:t xml:space="preserve">{HHH}| at least 2H) = </w:t>
      </w:r>
      <w:r w:rsidRPr="00FF3C3A">
        <w:rPr>
          <w:position w:val="-22"/>
        </w:rPr>
        <w:object w:dxaOrig="2200" w:dyaOrig="560">
          <v:shape id="_x0000_i1039" type="#_x0000_t75" style="width:110.25pt;height:27.75pt" o:ole="">
            <v:imagedata r:id="rId39" o:title=""/>
          </v:shape>
          <o:OLEObject Type="Embed" ProgID="Equation.3" ShapeID="_x0000_i1039" DrawAspect="Content" ObjectID="_1370372178" r:id="rId40"/>
        </w:object>
      </w:r>
    </w:p>
    <w:p w:rsidR="00172900" w:rsidRPr="00FF3C3A" w:rsidRDefault="00F6580E" w:rsidP="00793298">
      <w:pPr>
        <w:tabs>
          <w:tab w:val="left" w:pos="540"/>
        </w:tabs>
      </w:pPr>
      <w:r w:rsidRPr="00FF3C3A">
        <w:tab/>
      </w:r>
      <w:proofErr w:type="gramStart"/>
      <w:r w:rsidR="00172900" w:rsidRPr="00FF3C3A">
        <w:t>at</w:t>
      </w:r>
      <w:proofErr w:type="gramEnd"/>
      <w:r w:rsidR="00172900" w:rsidRPr="00FF3C3A">
        <w:t xml:space="preserve"> least 2 H = {THH,HTH,HHT,HHH}</w:t>
      </w:r>
    </w:p>
    <w:p w:rsidR="00172900" w:rsidRPr="00FF3C3A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Pr="00380FB9" w:rsidRDefault="00ED39FF">
      <w:pPr>
        <w:pStyle w:val="Heading1"/>
        <w:tabs>
          <w:tab w:val="left" w:pos="360"/>
        </w:tabs>
        <w:rPr>
          <w:i/>
          <w:color w:val="000099"/>
          <w:sz w:val="28"/>
          <w:szCs w:val="28"/>
        </w:rPr>
      </w:pPr>
      <w:r>
        <w:br w:type="page"/>
      </w:r>
      <w:r w:rsidR="00172900" w:rsidRPr="00380FB9">
        <w:rPr>
          <w:i/>
          <w:color w:val="000099"/>
          <w:sz w:val="28"/>
          <w:szCs w:val="28"/>
        </w:rPr>
        <w:lastRenderedPageBreak/>
        <w:t>DICE</w:t>
      </w:r>
    </w:p>
    <w:p w:rsidR="00172900" w:rsidRDefault="00172900">
      <w:pPr>
        <w:rPr>
          <w:sz w:val="16"/>
        </w:rPr>
      </w:pPr>
    </w:p>
    <w:p w:rsidR="00172900" w:rsidRDefault="00172900">
      <w:pPr>
        <w:tabs>
          <w:tab w:val="left" w:pos="360"/>
        </w:tabs>
      </w:pPr>
      <w:r w:rsidRPr="008F40CA">
        <w:rPr>
          <w:b/>
          <w:sz w:val="28"/>
        </w:rPr>
        <w:t>- Toss 2 dice</w:t>
      </w:r>
      <w:r w:rsidRPr="008F40CA">
        <w:rPr>
          <w:sz w:val="28"/>
        </w:rPr>
        <w:t xml:space="preserve"> </w:t>
      </w:r>
      <w:r>
        <w:t>come up 7 or 11 (you win $7), for any (</w:t>
      </w:r>
      <w:proofErr w:type="spellStart"/>
      <w:r>
        <w:t>loose</w:t>
      </w:r>
      <w:proofErr w:type="spellEnd"/>
      <w:r>
        <w:t xml:space="preserve"> $2).</w:t>
      </w:r>
    </w:p>
    <w:p w:rsidR="00172900" w:rsidRDefault="00172900">
      <w:pPr>
        <w:tabs>
          <w:tab w:val="left" w:pos="360"/>
        </w:tabs>
      </w:pPr>
      <w:r>
        <w:tab/>
        <w:t>Determine the player’s mathematical expectation?</w: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  <w:t xml:space="preserve">36 possible pairs with 2 dice </w: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  <w:t xml:space="preserve"> 8 possible for 7 or 11</w:t>
      </w:r>
      <w:r w:rsidRPr="0072314C">
        <w:tab/>
      </w:r>
      <w:r w:rsidRPr="0072314C">
        <w:tab/>
      </w:r>
      <w:proofErr w:type="spellStart"/>
      <w:proofErr w:type="gramStart"/>
      <w:r w:rsidRPr="0072314C">
        <w:t>Pr</w:t>
      </w:r>
      <w:proofErr w:type="spellEnd"/>
      <w:r w:rsidRPr="0072314C">
        <w:t>(</w:t>
      </w:r>
      <w:proofErr w:type="gramEnd"/>
      <w:r w:rsidRPr="0072314C">
        <w:t xml:space="preserve">7 or 11) = </w:t>
      </w:r>
      <w:r w:rsidRPr="0072314C">
        <w:rPr>
          <w:position w:val="-18"/>
        </w:rPr>
        <w:object w:dxaOrig="320" w:dyaOrig="480">
          <v:shape id="_x0000_i1040" type="#_x0000_t75" style="width:15.75pt;height:24pt" o:ole="">
            <v:imagedata r:id="rId41" o:title=""/>
          </v:shape>
          <o:OLEObject Type="Embed" ProgID="Equation.3" ShapeID="_x0000_i1040" DrawAspect="Content" ObjectID="_1370372179" r:id="rId42"/>
        </w:object>
      </w:r>
      <w:r w:rsidRPr="0072314C">
        <w:t xml:space="preserve">  and </w:t>
      </w:r>
      <w:proofErr w:type="spellStart"/>
      <w:r w:rsidRPr="0072314C">
        <w:t>Pr</w:t>
      </w:r>
      <w:proofErr w:type="spellEnd"/>
      <w:r w:rsidRPr="0072314C">
        <w:t xml:space="preserve"> (not (7 or11)) = 1- </w:t>
      </w:r>
      <w:r w:rsidRPr="0072314C">
        <w:rPr>
          <w:position w:val="-18"/>
        </w:rPr>
        <w:object w:dxaOrig="320" w:dyaOrig="480">
          <v:shape id="_x0000_i1041" type="#_x0000_t75" style="width:15.75pt;height:24pt" o:ole="">
            <v:imagedata r:id="rId41" o:title=""/>
          </v:shape>
          <o:OLEObject Type="Embed" ProgID="Equation.3" ShapeID="_x0000_i1041" DrawAspect="Content" ObjectID="_1370372180" r:id="rId43"/>
        </w:object>
      </w:r>
      <w:r w:rsidRPr="0072314C">
        <w:t xml:space="preserve">= </w:t>
      </w:r>
      <w:r w:rsidRPr="0072314C">
        <w:rPr>
          <w:position w:val="-18"/>
        </w:rPr>
        <w:object w:dxaOrig="320" w:dyaOrig="480">
          <v:shape id="_x0000_i1042" type="#_x0000_t75" style="width:15.75pt;height:24pt" o:ole="">
            <v:imagedata r:id="rId44" o:title=""/>
          </v:shape>
          <o:OLEObject Type="Embed" ProgID="Equation.3" ShapeID="_x0000_i1042" DrawAspect="Content" ObjectID="_1370372181" r:id="rId45"/>
        </w:objec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  <w:t>E = 7x</w:t>
      </w:r>
      <w:r w:rsidRPr="0072314C">
        <w:rPr>
          <w:position w:val="-18"/>
        </w:rPr>
        <w:object w:dxaOrig="320" w:dyaOrig="480">
          <v:shape id="_x0000_i1043" type="#_x0000_t75" style="width:15.75pt;height:24pt" o:ole="">
            <v:imagedata r:id="rId41" o:title=""/>
          </v:shape>
          <o:OLEObject Type="Embed" ProgID="Equation.3" ShapeID="_x0000_i1043" DrawAspect="Content" ObjectID="_1370372182" r:id="rId46"/>
        </w:object>
      </w:r>
      <w:r w:rsidRPr="0072314C">
        <w:t xml:space="preserve"> + (-2) </w:t>
      </w:r>
      <w:r w:rsidRPr="0072314C">
        <w:rPr>
          <w:position w:val="-18"/>
        </w:rPr>
        <w:object w:dxaOrig="320" w:dyaOrig="480">
          <v:shape id="_x0000_i1044" type="#_x0000_t75" style="width:15.75pt;height:24pt" o:ole="">
            <v:imagedata r:id="rId44" o:title=""/>
          </v:shape>
          <o:OLEObject Type="Embed" ProgID="Equation.3" ShapeID="_x0000_i1044" DrawAspect="Content" ObjectID="_1370372183" r:id="rId47"/>
        </w:object>
      </w:r>
      <w:r w:rsidRPr="0072314C">
        <w:t xml:space="preserve"> = 0</w:t>
      </w:r>
    </w:p>
    <w:p w:rsidR="00172900" w:rsidRPr="0072314C" w:rsidRDefault="00172900" w:rsidP="008F40CA"/>
    <w:p w:rsidR="00172900" w:rsidRPr="0072314C" w:rsidRDefault="00172900">
      <w:pPr>
        <w:tabs>
          <w:tab w:val="left" w:pos="360"/>
        </w:tabs>
      </w:pPr>
      <w:r w:rsidRPr="0072314C">
        <w:t xml:space="preserve"> </w:t>
      </w:r>
      <w:r w:rsidRPr="0072314C">
        <w:tab/>
        <w:t>Events E= 1</w:t>
      </w:r>
      <w:r w:rsidRPr="0072314C">
        <w:rPr>
          <w:vertAlign w:val="superscript"/>
        </w:rPr>
        <w:t>st</w:t>
      </w:r>
      <w:r w:rsidRPr="0072314C">
        <w:t xml:space="preserve"> die is a 3</w:t>
      </w:r>
      <w:proofErr w:type="gramStart"/>
      <w:r w:rsidRPr="0072314C">
        <w:t>,  F</w:t>
      </w:r>
      <w:proofErr w:type="gramEnd"/>
      <w:r w:rsidRPr="0072314C">
        <w:t xml:space="preserve"> = 2</w:t>
      </w:r>
      <w:r w:rsidRPr="0072314C">
        <w:rPr>
          <w:vertAlign w:val="superscript"/>
        </w:rPr>
        <w:t>nd</w:t>
      </w:r>
      <w:r w:rsidRPr="0072314C">
        <w:t xml:space="preserve"> die is 6.  </w:t>
      </w:r>
      <w:proofErr w:type="spellStart"/>
      <w:proofErr w:type="gramStart"/>
      <w:r w:rsidRPr="0072314C">
        <w:t>Pr</w:t>
      </w:r>
      <w:proofErr w:type="spellEnd"/>
      <w:r w:rsidRPr="0072314C">
        <w:t>(</w:t>
      </w:r>
      <w:proofErr w:type="gramEnd"/>
      <w:r w:rsidRPr="0072314C">
        <w:t xml:space="preserve">E) = ? </w:t>
      </w:r>
      <w:proofErr w:type="spellStart"/>
      <w:proofErr w:type="gramStart"/>
      <w:r w:rsidRPr="0072314C">
        <w:t>Pr</w:t>
      </w:r>
      <w:proofErr w:type="spellEnd"/>
      <w:r w:rsidRPr="0072314C">
        <w:t>(</w:t>
      </w:r>
      <w:proofErr w:type="gramEnd"/>
      <w:r w:rsidRPr="0072314C">
        <w:t>F) = ? E and F are independent?</w: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</w:r>
      <w:proofErr w:type="spellStart"/>
      <w:proofErr w:type="gramStart"/>
      <w:r w:rsidRPr="0072314C">
        <w:t>Pr</w:t>
      </w:r>
      <w:proofErr w:type="spellEnd"/>
      <w:r w:rsidRPr="0072314C">
        <w:t>(</w:t>
      </w:r>
      <w:proofErr w:type="gramEnd"/>
      <w:r w:rsidRPr="0072314C">
        <w:t xml:space="preserve">E) = </w:t>
      </w:r>
      <w:proofErr w:type="spellStart"/>
      <w:r w:rsidRPr="0072314C">
        <w:t>Pr</w:t>
      </w:r>
      <w:proofErr w:type="spellEnd"/>
      <w:r w:rsidRPr="0072314C">
        <w:t xml:space="preserve">(F) = 1/6 ,  E </w:t>
      </w:r>
      <w:r w:rsidRPr="0072314C">
        <w:sym w:font="Symbol" w:char="F0C7"/>
      </w:r>
      <w:r w:rsidRPr="0072314C">
        <w:t xml:space="preserve"> F = {(3,6)}    </w:t>
      </w:r>
      <w:r w:rsidRPr="0072314C">
        <w:sym w:font="Symbol" w:char="F0DE"/>
      </w:r>
      <w:r w:rsidRPr="0072314C">
        <w:t xml:space="preserve"> </w:t>
      </w:r>
      <w:proofErr w:type="spellStart"/>
      <w:r w:rsidRPr="0072314C">
        <w:t>Pr</w:t>
      </w:r>
      <w:proofErr w:type="spellEnd"/>
      <w:r w:rsidRPr="0072314C">
        <w:t xml:space="preserve">(E|F) = 1/6 = </w:t>
      </w:r>
      <w:proofErr w:type="spellStart"/>
      <w:r w:rsidRPr="0072314C">
        <w:t>Pr</w:t>
      </w:r>
      <w:proofErr w:type="spellEnd"/>
      <w:r w:rsidRPr="0072314C">
        <w:t>(E)</w: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</w:r>
      <w:r w:rsidRPr="0072314C">
        <w:tab/>
      </w:r>
      <w:r w:rsidRPr="0072314C">
        <w:tab/>
      </w:r>
      <w:r w:rsidRPr="0072314C">
        <w:tab/>
      </w:r>
      <w:r w:rsidRPr="0072314C">
        <w:tab/>
        <w:t xml:space="preserve">      </w:t>
      </w:r>
      <w:r w:rsidRPr="0072314C">
        <w:sym w:font="Symbol" w:char="F0DE"/>
      </w:r>
      <w:r w:rsidRPr="0072314C">
        <w:t xml:space="preserve"> </w:t>
      </w:r>
      <w:proofErr w:type="spellStart"/>
      <w:proofErr w:type="gramStart"/>
      <w:r w:rsidRPr="0072314C">
        <w:t>Pr</w:t>
      </w:r>
      <w:proofErr w:type="spellEnd"/>
      <w:r w:rsidRPr="0072314C">
        <w:t>(</w:t>
      </w:r>
      <w:proofErr w:type="gramEnd"/>
      <w:r w:rsidRPr="0072314C">
        <w:t xml:space="preserve">F|E) = 1/6 = </w:t>
      </w:r>
      <w:proofErr w:type="spellStart"/>
      <w:r w:rsidRPr="0072314C">
        <w:t>Pr</w:t>
      </w:r>
      <w:proofErr w:type="spellEnd"/>
      <w:r w:rsidRPr="0072314C">
        <w:t xml:space="preserve">(F)    </w:t>
      </w:r>
      <w:r w:rsidRPr="0072314C">
        <w:sym w:font="Symbol" w:char="F05C"/>
      </w:r>
      <w:r w:rsidRPr="0072314C">
        <w:t xml:space="preserve">   E and F are independent    </w:t>
      </w:r>
    </w:p>
    <w:p w:rsidR="00172900" w:rsidRPr="0072314C" w:rsidRDefault="00172900" w:rsidP="008F40CA"/>
    <w:p w:rsidR="00172900" w:rsidRPr="0072314C" w:rsidRDefault="00172900">
      <w:pPr>
        <w:tabs>
          <w:tab w:val="left" w:pos="360"/>
        </w:tabs>
      </w:pPr>
      <w:r w:rsidRPr="0072314C">
        <w:tab/>
      </w:r>
      <w:r w:rsidR="00117F65" w:rsidRPr="0072314C">
        <w:t xml:space="preserve">What is </w:t>
      </w:r>
      <w:r w:rsidRPr="0072314C">
        <w:t>the probability that the 2 di</w:t>
      </w:r>
      <w:r w:rsidR="00002DFD" w:rsidRPr="0072314C">
        <w:t>c</w:t>
      </w:r>
      <w:r w:rsidRPr="0072314C">
        <w:t>e show the same number?</w:t>
      </w:r>
    </w:p>
    <w:p w:rsidR="00172900" w:rsidRPr="0072314C" w:rsidRDefault="00172900">
      <w:pPr>
        <w:tabs>
          <w:tab w:val="left" w:pos="360"/>
        </w:tabs>
        <w:rPr>
          <w:position w:val="-18"/>
        </w:rPr>
      </w:pPr>
      <w:r w:rsidRPr="0072314C">
        <w:tab/>
      </w:r>
      <w:r w:rsidRPr="0072314C">
        <w:tab/>
        <w:t xml:space="preserve">E = {(1,1),(2,2),(3,3),(4,4),(5,5),(6,6)}     </w:t>
      </w:r>
      <w:proofErr w:type="spellStart"/>
      <w:r w:rsidRPr="0072314C">
        <w:t>Pr</w:t>
      </w:r>
      <w:proofErr w:type="spellEnd"/>
      <w:r w:rsidRPr="0072314C">
        <w:t xml:space="preserve">(E) =  </w:t>
      </w:r>
      <w:r w:rsidRPr="0072314C">
        <w:rPr>
          <w:position w:val="-18"/>
        </w:rPr>
        <w:object w:dxaOrig="700" w:dyaOrig="480">
          <v:shape id="_x0000_i1045" type="#_x0000_t75" style="width:35.25pt;height:24pt" o:ole="">
            <v:imagedata r:id="rId48" o:title=""/>
          </v:shape>
          <o:OLEObject Type="Embed" ProgID="Equation.3" ShapeID="_x0000_i1045" DrawAspect="Content" ObjectID="_1370372184" r:id="rId49"/>
        </w:object>
      </w:r>
    </w:p>
    <w:p w:rsidR="008F40CA" w:rsidRPr="0072314C" w:rsidRDefault="008F40CA" w:rsidP="008F40CA"/>
    <w:p w:rsidR="00F73C44" w:rsidRPr="0072314C" w:rsidRDefault="00172900">
      <w:pPr>
        <w:tabs>
          <w:tab w:val="left" w:pos="360"/>
        </w:tabs>
      </w:pPr>
      <w:r w:rsidRPr="0072314C">
        <w:tab/>
        <w:t xml:space="preserve">What is the probability that the number add up to 8?    </w:t>
      </w:r>
    </w:p>
    <w:p w:rsidR="00172900" w:rsidRPr="0072314C" w:rsidRDefault="00F73C44">
      <w:pPr>
        <w:tabs>
          <w:tab w:val="left" w:pos="360"/>
        </w:tabs>
      </w:pPr>
      <w:r w:rsidRPr="0072314C">
        <w:tab/>
      </w:r>
      <w:r w:rsidRPr="0072314C">
        <w:tab/>
      </w:r>
      <w:proofErr w:type="spellStart"/>
      <w:r w:rsidR="00172900" w:rsidRPr="0072314C">
        <w:t>Pr</w:t>
      </w:r>
      <w:proofErr w:type="spellEnd"/>
      <w:r w:rsidR="00172900" w:rsidRPr="0072314C">
        <w:t xml:space="preserve">(=8) = </w:t>
      </w:r>
      <w:r w:rsidR="00172900" w:rsidRPr="0072314C">
        <w:rPr>
          <w:position w:val="-18"/>
        </w:rPr>
        <w:object w:dxaOrig="320" w:dyaOrig="480">
          <v:shape id="_x0000_i1046" type="#_x0000_t75" style="width:15.75pt;height:24pt" o:ole="">
            <v:imagedata r:id="rId50" o:title=""/>
          </v:shape>
          <o:OLEObject Type="Embed" ProgID="Equation.3" ShapeID="_x0000_i1046" DrawAspect="Content" ObjectID="_1370372185" r:id="rId51"/>
        </w:object>
      </w:r>
      <w:r w:rsidR="00172900" w:rsidRPr="0072314C">
        <w:t xml:space="preserve">        E ={(2,6),(6,2),(3,5),(5,3),(4,4)}</w:t>
      </w:r>
    </w:p>
    <w:p w:rsidR="008F40CA" w:rsidRPr="0072314C" w:rsidRDefault="008F40CA" w:rsidP="008F40CA"/>
    <w:p w:rsidR="00F73C44" w:rsidRPr="0072314C" w:rsidRDefault="00172900">
      <w:pPr>
        <w:tabs>
          <w:tab w:val="left" w:pos="360"/>
        </w:tabs>
      </w:pPr>
      <w:r w:rsidRPr="0072314C">
        <w:tab/>
        <w:t xml:space="preserve">What is the probability that the sum is less than 5?      </w:t>
      </w:r>
    </w:p>
    <w:p w:rsidR="00172900" w:rsidRPr="0072314C" w:rsidRDefault="00F73C44">
      <w:pPr>
        <w:tabs>
          <w:tab w:val="left" w:pos="360"/>
        </w:tabs>
      </w:pPr>
      <w:r w:rsidRPr="0072314C">
        <w:tab/>
      </w:r>
      <w:r w:rsidRPr="0072314C">
        <w:tab/>
      </w:r>
      <w:proofErr w:type="spellStart"/>
      <w:proofErr w:type="gramStart"/>
      <w:r w:rsidR="00172900" w:rsidRPr="0072314C">
        <w:t>Pr</w:t>
      </w:r>
      <w:proofErr w:type="spellEnd"/>
      <w:r w:rsidR="00172900" w:rsidRPr="0072314C">
        <w:t>(</w:t>
      </w:r>
      <w:proofErr w:type="gramEnd"/>
      <w:r w:rsidR="00172900" w:rsidRPr="0072314C">
        <w:t xml:space="preserve">2) + </w:t>
      </w:r>
      <w:proofErr w:type="spellStart"/>
      <w:r w:rsidR="00172900" w:rsidRPr="0072314C">
        <w:t>Pr</w:t>
      </w:r>
      <w:proofErr w:type="spellEnd"/>
      <w:r w:rsidR="00172900" w:rsidRPr="0072314C">
        <w:t xml:space="preserve">(3) + </w:t>
      </w:r>
      <w:proofErr w:type="spellStart"/>
      <w:r w:rsidR="00172900" w:rsidRPr="0072314C">
        <w:t>Pr</w:t>
      </w:r>
      <w:proofErr w:type="spellEnd"/>
      <w:r w:rsidR="00172900" w:rsidRPr="0072314C">
        <w:t xml:space="preserve">(4) = </w:t>
      </w:r>
      <w:r w:rsidR="00172900" w:rsidRPr="0072314C">
        <w:rPr>
          <w:position w:val="-18"/>
        </w:rPr>
        <w:object w:dxaOrig="1660" w:dyaOrig="480">
          <v:shape id="_x0000_i1047" type="#_x0000_t75" style="width:83.25pt;height:24pt" o:ole="">
            <v:imagedata r:id="rId52" o:title=""/>
          </v:shape>
          <o:OLEObject Type="Embed" ProgID="Equation.3" ShapeID="_x0000_i1047" DrawAspect="Content" ObjectID="_1370372186" r:id="rId53"/>
        </w:object>
      </w:r>
      <w:r w:rsidR="00172900" w:rsidRPr="0072314C">
        <w:t xml:space="preserve"> </w:t>
      </w:r>
    </w:p>
    <w:p w:rsidR="00172900" w:rsidRPr="0072314C" w:rsidRDefault="00172900">
      <w:pPr>
        <w:tabs>
          <w:tab w:val="left" w:pos="360"/>
        </w:tabs>
      </w:pPr>
    </w:p>
    <w:p w:rsidR="008F40CA" w:rsidRPr="0072314C" w:rsidRDefault="008F40CA">
      <w:pPr>
        <w:tabs>
          <w:tab w:val="left" w:pos="360"/>
        </w:tabs>
      </w:pPr>
    </w:p>
    <w:p w:rsidR="00172900" w:rsidRPr="0072314C" w:rsidRDefault="00A10143" w:rsidP="0072314C">
      <w:pPr>
        <w:tabs>
          <w:tab w:val="left" w:pos="360"/>
        </w:tabs>
        <w:spacing w:line="276" w:lineRule="auto"/>
        <w:rPr>
          <w:b/>
        </w:rPr>
      </w:pPr>
      <w:r w:rsidRPr="0072314C">
        <w:rPr>
          <w:b/>
          <w:sz w:val="28"/>
        </w:rPr>
        <w:t>- Toss 1 di</w:t>
      </w:r>
      <w:r w:rsidR="00172900" w:rsidRPr="0072314C">
        <w:rPr>
          <w:b/>
          <w:sz w:val="28"/>
        </w:rPr>
        <w:t>e</w:t>
      </w:r>
    </w:p>
    <w:p w:rsidR="00F73C44" w:rsidRPr="0072314C" w:rsidRDefault="00172900">
      <w:pPr>
        <w:tabs>
          <w:tab w:val="left" w:pos="360"/>
        </w:tabs>
      </w:pPr>
      <w:r w:rsidRPr="0072314C">
        <w:tab/>
        <w:t xml:space="preserve">What is the probability that an odd number will appear?      </w:t>
      </w:r>
    </w:p>
    <w:p w:rsidR="00172900" w:rsidRPr="0072314C" w:rsidRDefault="00F73C44">
      <w:pPr>
        <w:tabs>
          <w:tab w:val="left" w:pos="360"/>
        </w:tabs>
      </w:pPr>
      <w:r w:rsidRPr="0072314C">
        <w:tab/>
      </w:r>
      <w:r w:rsidRPr="0072314C">
        <w:tab/>
      </w:r>
      <w:r w:rsidR="00172900" w:rsidRPr="0072314C">
        <w:t>E = {1</w:t>
      </w:r>
      <w:proofErr w:type="gramStart"/>
      <w:r w:rsidR="00172900" w:rsidRPr="0072314C">
        <w:t>,3,5</w:t>
      </w:r>
      <w:proofErr w:type="gramEnd"/>
      <w:r w:rsidR="00172900" w:rsidRPr="0072314C">
        <w:t xml:space="preserve">}  </w:t>
      </w:r>
      <w:r w:rsidR="00172900" w:rsidRPr="0072314C">
        <w:sym w:font="Symbol" w:char="F0DE"/>
      </w:r>
      <w:r w:rsidR="00172900" w:rsidRPr="0072314C">
        <w:t xml:space="preserve"> </w:t>
      </w:r>
      <w:proofErr w:type="spellStart"/>
      <w:r w:rsidR="00172900" w:rsidRPr="0072314C">
        <w:t>Pr</w:t>
      </w:r>
      <w:proofErr w:type="spellEnd"/>
      <w:r w:rsidR="00172900" w:rsidRPr="0072314C">
        <w:t>(E) = 3/6 = ½</w:t>
      </w:r>
    </w:p>
    <w:p w:rsidR="00F73C44" w:rsidRPr="0072314C" w:rsidRDefault="00F73C44" w:rsidP="00F73C44"/>
    <w:p w:rsidR="00172900" w:rsidRPr="0072314C" w:rsidRDefault="00172900">
      <w:pPr>
        <w:tabs>
          <w:tab w:val="left" w:pos="360"/>
        </w:tabs>
      </w:pPr>
    </w:p>
    <w:p w:rsidR="00172900" w:rsidRPr="0072314C" w:rsidRDefault="00172900">
      <w:pPr>
        <w:tabs>
          <w:tab w:val="left" w:pos="360"/>
        </w:tabs>
      </w:pPr>
      <w:r w:rsidRPr="0072314C">
        <w:tab/>
        <w:t xml:space="preserve">What is the probability that the result is odd and greater than 4? </w:t>
      </w:r>
    </w:p>
    <w:p w:rsidR="00172900" w:rsidRPr="0072314C" w:rsidRDefault="00172900">
      <w:pPr>
        <w:tabs>
          <w:tab w:val="left" w:pos="360"/>
        </w:tabs>
      </w:pPr>
      <w:r w:rsidRPr="0072314C">
        <w:tab/>
      </w:r>
      <w:r w:rsidRPr="0072314C">
        <w:tab/>
        <w:t>F = {5</w:t>
      </w:r>
      <w:proofErr w:type="gramStart"/>
      <w:r w:rsidRPr="0072314C">
        <w:t>,6</w:t>
      </w:r>
      <w:proofErr w:type="gramEnd"/>
      <w:r w:rsidRPr="0072314C">
        <w:t xml:space="preserve">}    </w:t>
      </w:r>
      <w:proofErr w:type="spellStart"/>
      <w:r w:rsidRPr="0072314C">
        <w:t>Pr</w:t>
      </w:r>
      <w:proofErr w:type="spellEnd"/>
      <w:r w:rsidRPr="0072314C">
        <w:t xml:space="preserve">(F) = </w:t>
      </w:r>
      <w:r w:rsidRPr="0072314C">
        <w:rPr>
          <w:position w:val="-18"/>
        </w:rPr>
        <w:object w:dxaOrig="600" w:dyaOrig="480">
          <v:shape id="_x0000_i1048" type="#_x0000_t75" style="width:30pt;height:24pt" o:ole="">
            <v:imagedata r:id="rId54" o:title=""/>
          </v:shape>
          <o:OLEObject Type="Embed" ProgID="Equation.3" ShapeID="_x0000_i1048" DrawAspect="Content" ObjectID="_1370372187" r:id="rId55"/>
        </w:object>
      </w:r>
      <w:r w:rsidRPr="0072314C">
        <w:t xml:space="preserve">    </w:t>
      </w:r>
      <w:r w:rsidRPr="0072314C">
        <w:sym w:font="Symbol" w:char="F0DE"/>
      </w:r>
      <w:r w:rsidRPr="0072314C">
        <w:t xml:space="preserve">  </w:t>
      </w:r>
      <w:proofErr w:type="spellStart"/>
      <w:r w:rsidRPr="0072314C">
        <w:t>Pr</w:t>
      </w:r>
      <w:proofErr w:type="spellEnd"/>
      <w:r w:rsidRPr="0072314C">
        <w:t xml:space="preserve">(E </w:t>
      </w:r>
      <w:r w:rsidRPr="0072314C">
        <w:sym w:font="Symbol" w:char="F0C8"/>
      </w:r>
      <w:r w:rsidRPr="0072314C">
        <w:t xml:space="preserve"> F) = </w:t>
      </w:r>
      <w:proofErr w:type="spellStart"/>
      <w:r w:rsidRPr="0072314C">
        <w:t>Pr</w:t>
      </w:r>
      <w:proofErr w:type="spellEnd"/>
      <w:r w:rsidRPr="0072314C">
        <w:t xml:space="preserve">(E) + </w:t>
      </w:r>
      <w:proofErr w:type="spellStart"/>
      <w:r w:rsidRPr="0072314C">
        <w:t>Pr</w:t>
      </w:r>
      <w:proofErr w:type="spellEnd"/>
      <w:r w:rsidRPr="0072314C">
        <w:t xml:space="preserve">(F) – </w:t>
      </w:r>
      <w:proofErr w:type="spellStart"/>
      <w:r w:rsidRPr="0072314C">
        <w:t>Pr</w:t>
      </w:r>
      <w:proofErr w:type="spellEnd"/>
      <w:r w:rsidRPr="0072314C">
        <w:t xml:space="preserve">(E </w:t>
      </w:r>
      <w:r w:rsidRPr="0072314C">
        <w:sym w:font="Symbol" w:char="F0C7"/>
      </w:r>
      <w:r w:rsidRPr="0072314C">
        <w:t xml:space="preserve"> F) = </w:t>
      </w:r>
      <w:r w:rsidRPr="0072314C">
        <w:rPr>
          <w:position w:val="-18"/>
        </w:rPr>
        <w:object w:dxaOrig="1359" w:dyaOrig="480">
          <v:shape id="_x0000_i1049" type="#_x0000_t75" style="width:68.25pt;height:24pt" o:ole="">
            <v:imagedata r:id="rId56" o:title=""/>
          </v:shape>
          <o:OLEObject Type="Embed" ProgID="Equation.3" ShapeID="_x0000_i1049" DrawAspect="Content" ObjectID="_1370372188" r:id="rId57"/>
        </w:object>
      </w:r>
    </w:p>
    <w:p w:rsidR="00172900" w:rsidRDefault="00172900">
      <w:pPr>
        <w:tabs>
          <w:tab w:val="left" w:pos="360"/>
        </w:tabs>
      </w:pPr>
      <w:r>
        <w:t xml:space="preserve"> </w:t>
      </w: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p w:rsidR="00172900" w:rsidRDefault="00172900">
      <w:pPr>
        <w:tabs>
          <w:tab w:val="left" w:pos="360"/>
        </w:tabs>
      </w:pPr>
    </w:p>
    <w:sectPr w:rsidR="00172900" w:rsidSect="007225D3">
      <w:footerReference w:type="even" r:id="rId58"/>
      <w:footerReference w:type="default" r:id="rId59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0530" w:rsidRDefault="00470530">
      <w:r>
        <w:separator/>
      </w:r>
    </w:p>
  </w:endnote>
  <w:endnote w:type="continuationSeparator" w:id="0">
    <w:p w:rsidR="00470530" w:rsidRDefault="00470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1389" w:rsidRDefault="00FF0927" w:rsidP="00C113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1138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11389" w:rsidRDefault="00C1138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1389" w:rsidRDefault="00FF0927" w:rsidP="00C113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1138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F138A">
      <w:rPr>
        <w:rStyle w:val="PageNumber"/>
        <w:noProof/>
      </w:rPr>
      <w:t>6</w:t>
    </w:r>
    <w:r>
      <w:rPr>
        <w:rStyle w:val="PageNumber"/>
      </w:rPr>
      <w:fldChar w:fldCharType="end"/>
    </w:r>
  </w:p>
  <w:p w:rsidR="00C11389" w:rsidRDefault="00C113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0530" w:rsidRDefault="00470530">
      <w:r>
        <w:separator/>
      </w:r>
    </w:p>
  </w:footnote>
  <w:footnote w:type="continuationSeparator" w:id="0">
    <w:p w:rsidR="00470530" w:rsidRDefault="004705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F2FA3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F12392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C60FD9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563429"/>
    <w:multiLevelType w:val="hybridMultilevel"/>
    <w:tmpl w:val="879E3CE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20202855"/>
    <w:multiLevelType w:val="hybridMultilevel"/>
    <w:tmpl w:val="2422A6AC"/>
    <w:lvl w:ilvl="0" w:tplc="BA72306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71D8D"/>
    <w:multiLevelType w:val="hybridMultilevel"/>
    <w:tmpl w:val="B4C68FF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2F398C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181FDA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D05743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D5177B"/>
    <w:multiLevelType w:val="hybridMultilevel"/>
    <w:tmpl w:val="F9223B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96F59AE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032073"/>
    <w:multiLevelType w:val="hybridMultilevel"/>
    <w:tmpl w:val="473E9EF2"/>
    <w:lvl w:ilvl="0" w:tplc="1A4ACD5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ABB7729"/>
    <w:multiLevelType w:val="hybridMultilevel"/>
    <w:tmpl w:val="90D6D4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1F6785"/>
    <w:multiLevelType w:val="hybridMultilevel"/>
    <w:tmpl w:val="FA58B7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43F20D8E">
      <w:start w:val="1"/>
      <w:numFmt w:val="lowerLetter"/>
      <w:lvlText w:val="%3-"/>
      <w:lvlJc w:val="left"/>
      <w:pPr>
        <w:tabs>
          <w:tab w:val="num" w:pos="2340"/>
        </w:tabs>
        <w:ind w:left="2340" w:hanging="360"/>
      </w:pPr>
      <w:rPr>
        <w:rFonts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3442A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5BF09EE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8750B81"/>
    <w:multiLevelType w:val="hybridMultilevel"/>
    <w:tmpl w:val="90D6D4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38772D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5234AA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EC227BB"/>
    <w:multiLevelType w:val="hybridMultilevel"/>
    <w:tmpl w:val="C63682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BA09B8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5"/>
  </w:num>
  <w:num w:numId="4">
    <w:abstractNumId w:val="6"/>
  </w:num>
  <w:num w:numId="5">
    <w:abstractNumId w:val="16"/>
  </w:num>
  <w:num w:numId="6">
    <w:abstractNumId w:val="0"/>
  </w:num>
  <w:num w:numId="7">
    <w:abstractNumId w:val="7"/>
  </w:num>
  <w:num w:numId="8">
    <w:abstractNumId w:val="2"/>
  </w:num>
  <w:num w:numId="9">
    <w:abstractNumId w:val="3"/>
  </w:num>
  <w:num w:numId="10">
    <w:abstractNumId w:val="18"/>
  </w:num>
  <w:num w:numId="11">
    <w:abstractNumId w:val="1"/>
  </w:num>
  <w:num w:numId="12">
    <w:abstractNumId w:val="14"/>
  </w:num>
  <w:num w:numId="13">
    <w:abstractNumId w:val="10"/>
  </w:num>
  <w:num w:numId="14">
    <w:abstractNumId w:val="8"/>
  </w:num>
  <w:num w:numId="15">
    <w:abstractNumId w:val="19"/>
  </w:num>
  <w:num w:numId="16">
    <w:abstractNumId w:val="17"/>
  </w:num>
  <w:num w:numId="17">
    <w:abstractNumId w:val="9"/>
  </w:num>
  <w:num w:numId="18">
    <w:abstractNumId w:val="4"/>
  </w:num>
  <w:num w:numId="19">
    <w:abstractNumId w:val="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10143"/>
    <w:rsid w:val="00002DFD"/>
    <w:rsid w:val="000A2E3E"/>
    <w:rsid w:val="00101406"/>
    <w:rsid w:val="00117F65"/>
    <w:rsid w:val="00172900"/>
    <w:rsid w:val="001A2589"/>
    <w:rsid w:val="001C6DB0"/>
    <w:rsid w:val="002C2AC9"/>
    <w:rsid w:val="00380FB9"/>
    <w:rsid w:val="003F138A"/>
    <w:rsid w:val="00470530"/>
    <w:rsid w:val="0056645E"/>
    <w:rsid w:val="00581570"/>
    <w:rsid w:val="00612157"/>
    <w:rsid w:val="006C08A1"/>
    <w:rsid w:val="006E0CA7"/>
    <w:rsid w:val="007225D3"/>
    <w:rsid w:val="0072314C"/>
    <w:rsid w:val="00793298"/>
    <w:rsid w:val="007E21D8"/>
    <w:rsid w:val="008C386D"/>
    <w:rsid w:val="008E37EE"/>
    <w:rsid w:val="008F40CA"/>
    <w:rsid w:val="00A10143"/>
    <w:rsid w:val="00A56307"/>
    <w:rsid w:val="00AD6A14"/>
    <w:rsid w:val="00B97AAE"/>
    <w:rsid w:val="00C11389"/>
    <w:rsid w:val="00C45890"/>
    <w:rsid w:val="00C755B2"/>
    <w:rsid w:val="00CC3D90"/>
    <w:rsid w:val="00D10772"/>
    <w:rsid w:val="00E05830"/>
    <w:rsid w:val="00ED39FF"/>
    <w:rsid w:val="00F6580E"/>
    <w:rsid w:val="00F73C44"/>
    <w:rsid w:val="00F910ED"/>
    <w:rsid w:val="00FF0927"/>
    <w:rsid w:val="00FF3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5D3"/>
    <w:rPr>
      <w:sz w:val="24"/>
      <w:szCs w:val="24"/>
    </w:rPr>
  </w:style>
  <w:style w:type="paragraph" w:styleId="Heading1">
    <w:name w:val="heading 1"/>
    <w:basedOn w:val="Normal"/>
    <w:next w:val="Normal"/>
    <w:qFormat/>
    <w:rsid w:val="007225D3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7225D3"/>
    <w:pPr>
      <w:ind w:left="720"/>
    </w:pPr>
    <w:rPr>
      <w:sz w:val="22"/>
    </w:rPr>
  </w:style>
  <w:style w:type="paragraph" w:styleId="BodyTextIndent2">
    <w:name w:val="Body Text Indent 2"/>
    <w:basedOn w:val="Normal"/>
    <w:rsid w:val="007225D3"/>
    <w:pPr>
      <w:ind w:left="360"/>
    </w:pPr>
  </w:style>
  <w:style w:type="paragraph" w:styleId="Footer">
    <w:name w:val="footer"/>
    <w:basedOn w:val="Normal"/>
    <w:rsid w:val="00C1138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11389"/>
  </w:style>
  <w:style w:type="paragraph" w:styleId="ListParagraph">
    <w:name w:val="List Paragraph"/>
    <w:basedOn w:val="Normal"/>
    <w:uiPriority w:val="34"/>
    <w:qFormat/>
    <w:rsid w:val="0056645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799B10-62E8-40C0-935C-1C8F595EF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211</Words>
  <Characters>690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roup of 5 boys and 3 girls is to be photographed</vt:lpstr>
    </vt:vector>
  </TitlesOfParts>
  <Company>Hewlett-Packard Company</Company>
  <LinksUpToDate>false</LinksUpToDate>
  <CharactersWithSpaces>8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roup of 5 boys and 3 girls is to be photographed</dc:title>
  <dc:creator>Fouad E. Khoury</dc:creator>
  <cp:lastModifiedBy>Fredo</cp:lastModifiedBy>
  <cp:revision>29</cp:revision>
  <cp:lastPrinted>2011-06-24T03:04:00Z</cp:lastPrinted>
  <dcterms:created xsi:type="dcterms:W3CDTF">2009-06-08T22:27:00Z</dcterms:created>
  <dcterms:modified xsi:type="dcterms:W3CDTF">2011-06-24T03:04:00Z</dcterms:modified>
</cp:coreProperties>
</file>